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FA90A0" w14:textId="77777777" w:rsidR="00F01011" w:rsidRPr="009541C8" w:rsidRDefault="00F01011" w:rsidP="00F01011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 xml:space="preserve">06.  </w:t>
      </w:r>
      <w:r w:rsidRPr="009541C8">
        <w:rPr>
          <w:rFonts w:ascii="Palatino Linotype" w:hAnsi="Palatino Linotype"/>
          <w:b/>
          <w:color w:val="0000FF"/>
          <w:sz w:val="24"/>
          <w:szCs w:val="24"/>
        </w:rPr>
        <w:t xml:space="preserve"> PHƯƠNG TRÌNH CHỨA DẤU GIÁ TRỊ TUYỆT ĐỐI</w:t>
      </w:r>
    </w:p>
    <w:p w14:paraId="568B562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3A7575D4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1. Giá trị tuyệt đối của một số</w:t>
      </w:r>
    </w:p>
    <w:p w14:paraId="4736276C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Giá trị tuyệt đối</w:t>
      </w:r>
      <w:r w:rsidRPr="009541C8">
        <w:rPr>
          <w:rFonts w:ascii="Palatino Linotype" w:hAnsi="Palatino Linotype"/>
          <w:sz w:val="24"/>
          <w:szCs w:val="24"/>
        </w:rPr>
        <w:t xml:space="preserve"> của số a, ký hiệu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79" w:dyaOrig="400" w14:anchorId="6AD73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5pt;height:19.85pt" o:ole="">
            <v:imagedata r:id="rId5" o:title=""/>
          </v:shape>
          <o:OLEObject Type="Embed" ProgID="Equation.DSMT4" ShapeID="_x0000_i1025" DrawAspect="Content" ObjectID="_1673703767" r:id="rId6"/>
        </w:object>
      </w:r>
      <w:r w:rsidRPr="009541C8">
        <w:rPr>
          <w:rFonts w:ascii="Palatino Linotype" w:hAnsi="Palatino Linotype"/>
          <w:sz w:val="24"/>
          <w:szCs w:val="24"/>
        </w:rPr>
        <w:t>, được định nghĩa là khoảng cách từ số a đến số 0 trên trục số.</w:t>
      </w:r>
    </w:p>
    <w:p w14:paraId="0393392C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Như vậy: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39" w:dyaOrig="400" w14:anchorId="5E9A7F9B">
          <v:shape id="_x0000_i1026" type="#_x0000_t75" style="width:32.3pt;height:19.85pt" o:ole="">
            <v:imagedata r:id="rId7" o:title=""/>
          </v:shape>
          <o:OLEObject Type="Embed" ProgID="Equation.DSMT4" ShapeID="_x0000_i1026" DrawAspect="Content" ObjectID="_1673703768" r:id="rId8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 w14:anchorId="681E4BD3">
          <v:shape id="_x0000_i1027" type="#_x0000_t75" style="width:27.3pt;height:13.65pt" o:ole="">
            <v:imagedata r:id="rId9" o:title=""/>
          </v:shape>
          <o:OLEObject Type="Embed" ProgID="Equation.DSMT4" ShapeID="_x0000_i1027" DrawAspect="Content" ObjectID="_1673703769" r:id="rId10"/>
        </w:object>
      </w:r>
      <w:r w:rsidRPr="009541C8">
        <w:rPr>
          <w:rFonts w:ascii="Palatino Linotype" w:hAnsi="Palatino Linotype"/>
          <w:sz w:val="24"/>
          <w:szCs w:val="24"/>
        </w:rPr>
        <w:t xml:space="preserve"> v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80" w:dyaOrig="400" w14:anchorId="6D4FDAC8">
          <v:shape id="_x0000_i1028" type="#_x0000_t75" style="width:38.5pt;height:19.85pt" o:ole="">
            <v:imagedata r:id="rId11" o:title=""/>
          </v:shape>
          <o:OLEObject Type="Embed" ProgID="Equation.DSMT4" ShapeID="_x0000_i1028" DrawAspect="Content" ObjectID="_1673703770" r:id="rId12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 w14:anchorId="2B891189">
          <v:shape id="_x0000_i1029" type="#_x0000_t75" style="width:27.3pt;height:13.65pt" o:ole="">
            <v:imagedata r:id="rId13" o:title=""/>
          </v:shape>
          <o:OLEObject Type="Embed" ProgID="Equation.DSMT4" ShapeID="_x0000_i1029" DrawAspect="Content" ObjectID="_1673703771" r:id="rId14"/>
        </w:object>
      </w:r>
    </w:p>
    <w:p w14:paraId="420505C8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ũng có thể viết: </w:t>
      </w:r>
      <w:r w:rsidRPr="009541C8">
        <w:rPr>
          <w:rFonts w:ascii="Palatino Linotype" w:hAnsi="Palatino Linotype"/>
          <w:position w:val="-30"/>
          <w:sz w:val="24"/>
          <w:szCs w:val="24"/>
        </w:rPr>
        <w:object w:dxaOrig="2079" w:dyaOrig="720" w14:anchorId="44727761">
          <v:shape id="_x0000_i1030" type="#_x0000_t75" style="width:103.05pt;height:36pt" o:ole="">
            <v:imagedata r:id="rId15" o:title=""/>
          </v:shape>
          <o:OLEObject Type="Embed" ProgID="Equation.DSMT4" ShapeID="_x0000_i1030" DrawAspect="Content" ObjectID="_1673703772" r:id="rId16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55BB975B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2. Tính chất</w:t>
      </w:r>
    </w:p>
    <w:p w14:paraId="18AA65C3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luôn có: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80" w:dyaOrig="400" w14:anchorId="765AB06F">
          <v:shape id="_x0000_i1031" type="#_x0000_t75" style="width:33.5pt;height:19.85pt" o:ole="">
            <v:imagedata r:id="rId17" o:title=""/>
          </v:shape>
          <o:OLEObject Type="Embed" ProgID="Equation.DSMT4" ShapeID="_x0000_i1031" DrawAspect="Content" ObjectID="_1673703773" r:id="rId1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40" w:dyaOrig="400" w14:anchorId="102F7742">
          <v:shape id="_x0000_i1032" type="#_x0000_t75" style="width:45.95pt;height:19.85pt" o:ole="">
            <v:imagedata r:id="rId19" o:title=""/>
          </v:shape>
          <o:OLEObject Type="Embed" ProgID="Equation.DSMT4" ShapeID="_x0000_i1032" DrawAspect="Content" ObjectID="_1673703774" r:id="rId2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820" w:dyaOrig="440" w14:anchorId="07FEC5DE">
          <v:shape id="_x0000_i1033" type="#_x0000_t75" style="width:40.95pt;height:22.35pt" o:ole="">
            <v:imagedata r:id="rId21" o:title=""/>
          </v:shape>
          <o:OLEObject Type="Embed" ProgID="Equation.DSMT4" ShapeID="_x0000_i1033" DrawAspect="Content" ObjectID="_1673703775" r:id="rId22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5C0EAC4D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3. Cách giải phương trình chứa dấu giá trị tuyệt đối</w:t>
      </w:r>
    </w:p>
    <w:p w14:paraId="39F4E43C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a) Giải phươmg trình dạng</w: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20" w:dyaOrig="400" w14:anchorId="53F9938A">
          <v:shape id="_x0000_i1034" type="#_x0000_t75" style="width:36pt;height:19.85pt" o:ole="">
            <v:imagedata r:id="rId23" o:title=""/>
          </v:shape>
          <o:OLEObject Type="Embed" ProgID="Equation.DSMT4" ShapeID="_x0000_i1034" DrawAspect="Content" ObjectID="_1673703776" r:id="rId2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02E4989C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Cách giải:</w:t>
      </w:r>
      <w:r w:rsidRPr="009541C8">
        <w:rPr>
          <w:rFonts w:ascii="Palatino Linotype" w:hAnsi="Palatino Linotype"/>
          <w:sz w:val="24"/>
          <w:szCs w:val="24"/>
        </w:rPr>
        <w:t xml:space="preserve"> Ta có </w:t>
      </w:r>
      <w:r w:rsidRPr="009541C8">
        <w:rPr>
          <w:rFonts w:ascii="Palatino Linotype" w:hAnsi="Palatino Linotype"/>
          <w:position w:val="-30"/>
          <w:sz w:val="24"/>
          <w:szCs w:val="24"/>
        </w:rPr>
        <w:object w:dxaOrig="1800" w:dyaOrig="720" w14:anchorId="289DF053">
          <v:shape id="_x0000_i1035" type="#_x0000_t75" style="width:90.6pt;height:36pt" o:ole="">
            <v:imagedata r:id="rId25" o:title=""/>
          </v:shape>
          <o:OLEObject Type="Embed" ProgID="Equation.DSMT4" ShapeID="_x0000_i1035" DrawAspect="Content" ObjectID="_1673703777" r:id="rId26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14:paraId="16BF3EBD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 xml:space="preserve">b) Giải phương trình dạng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39" w:dyaOrig="400" w14:anchorId="4E1955CD">
          <v:shape id="_x0000_i1036" type="#_x0000_t75" style="width:32.3pt;height:19.85pt" o:ole="">
            <v:imagedata r:id="rId27" o:title=""/>
          </v:shape>
          <o:OLEObject Type="Embed" ProgID="Equation.DSMT4" ShapeID="_x0000_i1036" DrawAspect="Content" ObjectID="_1673703778" r:id="rId2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41D696A1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Cách giải:</w:t>
      </w:r>
      <w:r w:rsidRPr="009541C8">
        <w:rPr>
          <w:rFonts w:ascii="Palatino Linotype" w:hAnsi="Palatino Linotype"/>
          <w:sz w:val="24"/>
          <w:szCs w:val="24"/>
        </w:rPr>
        <w:t xml:space="preserve"> Ta có thể làm theo hai cách sau:</w:t>
      </w:r>
    </w:p>
    <w:p w14:paraId="605D7148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  <w:u w:val="single"/>
        </w:rPr>
        <w:t>Cách 1:</w:t>
      </w:r>
      <w:r w:rsidRPr="009541C8">
        <w:rPr>
          <w:rFonts w:ascii="Palatino Linotype" w:hAnsi="Palatino Linotype"/>
          <w:sz w:val="24"/>
          <w:szCs w:val="24"/>
        </w:rPr>
        <w:t xml:space="preserve"> Xét 2 trường hợp</w:t>
      </w:r>
    </w:p>
    <w:p w14:paraId="7BCFCC57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1.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 w14:anchorId="3CFD7569">
          <v:shape id="_x0000_i1037" type="#_x0000_t75" style="width:27.3pt;height:13.65pt" o:ole="">
            <v:imagedata r:id="rId29" o:title=""/>
          </v:shape>
          <o:OLEObject Type="Embed" ProgID="Equation.DSMT4" ShapeID="_x0000_i1037" DrawAspect="Content" ObjectID="_1673703779" r:id="rId30"/>
        </w:object>
      </w:r>
      <w:r w:rsidRPr="009541C8">
        <w:rPr>
          <w:rFonts w:ascii="Palatino Linotype" w:hAnsi="Palatino Linotype"/>
          <w:sz w:val="24"/>
          <w:szCs w:val="24"/>
        </w:rPr>
        <w:t xml:space="preserve"> phương trình có dạng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620" w:dyaOrig="320" w14:anchorId="628E121D">
          <v:shape id="_x0000_i1038" type="#_x0000_t75" style="width:31.05pt;height:16.15pt" o:ole="">
            <v:imagedata r:id="rId31" o:title=""/>
          </v:shape>
          <o:OLEObject Type="Embed" ProgID="Equation.DSMT4" ShapeID="_x0000_i1038" DrawAspect="Content" ObjectID="_1673703780" r:id="rId32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6DDF291A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2.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 w14:anchorId="7F59BB9F">
          <v:shape id="_x0000_i1039" type="#_x0000_t75" style="width:27.3pt;height:13.65pt" o:ole="">
            <v:imagedata r:id="rId33" o:title=""/>
          </v:shape>
          <o:OLEObject Type="Embed" ProgID="Equation.DSMT4" ShapeID="_x0000_i1039" DrawAspect="Content" ObjectID="_1673703781" r:id="rId34"/>
        </w:object>
      </w:r>
      <w:r w:rsidRPr="009541C8">
        <w:rPr>
          <w:rFonts w:ascii="Palatino Linotype" w:hAnsi="Palatino Linotype"/>
          <w:sz w:val="24"/>
          <w:szCs w:val="24"/>
        </w:rPr>
        <w:t xml:space="preserve"> phương trình có dạng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740" w:dyaOrig="279" w14:anchorId="307FC1D7">
          <v:shape id="_x0000_i1040" type="#_x0000_t75" style="width:37.25pt;height:13.65pt" o:ole="">
            <v:imagedata r:id="rId35" o:title=""/>
          </v:shape>
          <o:OLEObject Type="Embed" ProgID="Equation.DSMT4" ShapeID="_x0000_i1040" DrawAspect="Content" ObjectID="_1673703782" r:id="rId36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2538C242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  <w:u w:val="single"/>
        </w:rPr>
        <w:t>Cách 2:</w:t>
      </w:r>
      <w:r w:rsidRPr="009541C8">
        <w:rPr>
          <w:rFonts w:ascii="Palatino Linotype" w:hAnsi="Palatino Linotype"/>
          <w:sz w:val="24"/>
          <w:szCs w:val="24"/>
        </w:rPr>
        <w:t xml:space="preserve"> Ta có </w:t>
      </w:r>
      <w:r w:rsidRPr="009541C8">
        <w:rPr>
          <w:rFonts w:ascii="Palatino Linotype" w:hAnsi="Palatino Linotype"/>
          <w:position w:val="-50"/>
          <w:sz w:val="24"/>
          <w:szCs w:val="24"/>
        </w:rPr>
        <w:object w:dxaOrig="1939" w:dyaOrig="1120" w14:anchorId="303C3158">
          <v:shape id="_x0000_i1041" type="#_x0000_t75" style="width:95.6pt;height:55.85pt" o:ole="">
            <v:imagedata r:id="rId37" o:title=""/>
          </v:shape>
          <o:OLEObject Type="Embed" ProgID="Equation.DSMT4" ShapeID="_x0000_i1041" DrawAspect="Content" ObjectID="_1673703783" r:id="rId38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14:paraId="0D81228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 BÀI TẬP</w:t>
      </w:r>
    </w:p>
    <w:p w14:paraId="2E16C354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541C8">
        <w:rPr>
          <w:rFonts w:ascii="Palatino Linotype" w:hAnsi="Palatino Linotype"/>
          <w:sz w:val="24"/>
          <w:szCs w:val="24"/>
        </w:rPr>
        <w:t>Rút gọn các biểu thức sau:</w:t>
      </w:r>
    </w:p>
    <w:p w14:paraId="3A503406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700" w:dyaOrig="400" w14:anchorId="103DC773">
          <v:shape id="_x0000_i1042" type="#_x0000_t75" style="width:84.4pt;height:19.85pt" o:ole="">
            <v:imagedata r:id="rId39" o:title=""/>
          </v:shape>
          <o:OLEObject Type="Embed" ProgID="Equation.DSMT4" ShapeID="_x0000_i1042" DrawAspect="Content" ObjectID="_1673703784" r:id="rId40"/>
        </w:object>
      </w:r>
      <w:r w:rsidRPr="009541C8">
        <w:rPr>
          <w:rFonts w:ascii="Palatino Linotype" w:hAnsi="Palatino Linotype"/>
          <w:sz w:val="24"/>
          <w:szCs w:val="24"/>
        </w:rPr>
        <w:t xml:space="preserve">khi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600" w:dyaOrig="320" w14:anchorId="2D194F62">
          <v:shape id="_x0000_i1043" type="#_x0000_t75" style="width:29.8pt;height:16.15pt" o:ole="">
            <v:imagedata r:id="rId41" o:title=""/>
          </v:shape>
          <o:OLEObject Type="Embed" ProgID="Equation.DSMT4" ShapeID="_x0000_i1043" DrawAspect="Content" ObjectID="_1673703785" r:id="rId42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360" w:dyaOrig="440" w14:anchorId="3F073CD1">
          <v:shape id="_x0000_i1044" type="#_x0000_t75" style="width:116.7pt;height:22.35pt" o:ole="">
            <v:imagedata r:id="rId43" o:title=""/>
          </v:shape>
          <o:OLEObject Type="Embed" ProgID="Equation.DSMT4" ShapeID="_x0000_i1044" DrawAspect="Content" ObjectID="_1673703786" r:id="rId44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620" w:dyaOrig="320" w14:anchorId="13B4EC14">
          <v:shape id="_x0000_i1045" type="#_x0000_t75" style="width:31.05pt;height:16.15pt" o:ole="">
            <v:imagedata r:id="rId45" o:title=""/>
          </v:shape>
          <o:OLEObject Type="Embed" ProgID="Equation.DSMT4" ShapeID="_x0000_i1045" DrawAspect="Content" ObjectID="_1673703787" r:id="rId46"/>
        </w:object>
      </w:r>
    </w:p>
    <w:p w14:paraId="31E8A119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00" w:dyaOrig="400" w14:anchorId="1ED1800D">
          <v:shape id="_x0000_i1046" type="#_x0000_t75" style="width:90.6pt;height:19.85pt" o:ole="">
            <v:imagedata r:id="rId47" o:title=""/>
          </v:shape>
          <o:OLEObject Type="Embed" ProgID="Equation.DSMT4" ShapeID="_x0000_i1046" DrawAspect="Content" ObjectID="_1673703788" r:id="rId4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44790A88" w14:textId="77777777" w:rsidR="00F01011" w:rsidRPr="009541C8" w:rsidRDefault="00F01011" w:rsidP="00F01011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Giải phương trình: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Pr="009541C8">
        <w:rPr>
          <w:rFonts w:ascii="Palatino Linotype" w:hAnsi="Palatino Linotype"/>
          <w:position w:val="-36"/>
          <w:sz w:val="24"/>
          <w:szCs w:val="24"/>
          <w:bdr w:val="single" w:sz="4" w:space="0" w:color="auto"/>
        </w:rPr>
        <w:object w:dxaOrig="3200" w:dyaOrig="840" w14:anchorId="662A42D2">
          <v:shape id="_x0000_i1047" type="#_x0000_t75" style="width:160.15pt;height:42.2pt" o:ole="">
            <v:imagedata r:id="rId49" o:title=""/>
          </v:shape>
          <o:OLEObject Type="Embed" ProgID="Equation.DSMT4" ShapeID="_x0000_i1047" DrawAspect="Content" ObjectID="_1673703789" r:id="rId5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7295E410" w14:textId="77777777" w:rsidR="00F01011" w:rsidRPr="009541C8" w:rsidRDefault="00F01011" w:rsidP="00F01011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60" w:dyaOrig="400" w14:anchorId="7E5252CB">
          <v:shape id="_x0000_i1048" type="#_x0000_t75" style="width:48.4pt;height:19.85pt" o:ole="">
            <v:imagedata r:id="rId51" o:title=""/>
          </v:shape>
          <o:OLEObject Type="Embed" ProgID="Equation.DSMT4" ShapeID="_x0000_i1048" DrawAspect="Content" ObjectID="_1673703790" r:id="rId52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80" w:dyaOrig="400" w14:anchorId="373F3427">
          <v:shape id="_x0000_i1049" type="#_x0000_t75" style="width:54.6pt;height:19.85pt" o:ole="">
            <v:imagedata r:id="rId53" o:title=""/>
          </v:shape>
          <o:OLEObject Type="Embed" ProgID="Equation.DSMT4" ShapeID="_x0000_i1049" DrawAspect="Content" ObjectID="_1673703791" r:id="rId54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100" w:dyaOrig="400" w14:anchorId="0EC08022">
          <v:shape id="_x0000_i1050" type="#_x0000_t75" style="width:54.6pt;height:19.85pt" o:ole="">
            <v:imagedata r:id="rId55" o:title=""/>
          </v:shape>
          <o:OLEObject Type="Embed" ProgID="Equation.DSMT4" ShapeID="_x0000_i1050" DrawAspect="Content" ObjectID="_1673703792" r:id="rId56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80" w:dyaOrig="400" w14:anchorId="0A00422A">
          <v:shape id="_x0000_i1051" type="#_x0000_t75" style="width:54.6pt;height:19.85pt" o:ole="">
            <v:imagedata r:id="rId57" o:title=""/>
          </v:shape>
          <o:OLEObject Type="Embed" ProgID="Equation.DSMT4" ShapeID="_x0000_i1051" DrawAspect="Content" ObjectID="_1673703793" r:id="rId58"/>
        </w:object>
      </w:r>
    </w:p>
    <w:p w14:paraId="7B5B1FC9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Pr="009541C8">
        <w:rPr>
          <w:rFonts w:ascii="Palatino Linotype" w:hAnsi="Palatino Linotype"/>
          <w:position w:val="-36"/>
          <w:sz w:val="24"/>
          <w:szCs w:val="24"/>
          <w:bdr w:val="single" w:sz="4" w:space="0" w:color="auto"/>
        </w:rPr>
        <w:object w:dxaOrig="3060" w:dyaOrig="840" w14:anchorId="46F7065F">
          <v:shape id="_x0000_i1052" type="#_x0000_t75" style="width:152.7pt;height:42.2pt" o:ole="">
            <v:imagedata r:id="rId59" o:title=""/>
          </v:shape>
          <o:OLEObject Type="Embed" ProgID="Equation.DSMT4" ShapeID="_x0000_i1052" DrawAspect="Content" ObjectID="_1673703794" r:id="rId6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71DF6A76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 w14:anchorId="0DBC3E6F">
          <v:shape id="_x0000_i1053" type="#_x0000_t75" style="width:83.15pt;height:19.85pt" o:ole="">
            <v:imagedata r:id="rId61" o:title=""/>
          </v:shape>
          <o:OLEObject Type="Embed" ProgID="Equation.DSMT4" ShapeID="_x0000_i1053" DrawAspect="Content" ObjectID="_1673703795" r:id="rId62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960" w:dyaOrig="400" w14:anchorId="09B3EC96">
          <v:shape id="_x0000_i1054" type="#_x0000_t75" style="width:96.85pt;height:19.85pt" o:ole="">
            <v:imagedata r:id="rId63" o:title=""/>
          </v:shape>
          <o:OLEObject Type="Embed" ProgID="Equation.DSMT4" ShapeID="_x0000_i1054" DrawAspect="Content" ObjectID="_1673703796" r:id="rId6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2304283B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260" w:dyaOrig="440" w14:anchorId="5687FC2D">
          <v:shape id="_x0000_i1055" type="#_x0000_t75" style="width:111.7pt;height:22.35pt" o:ole="">
            <v:imagedata r:id="rId65" o:title=""/>
          </v:shape>
          <o:OLEObject Type="Embed" ProgID="Equation.DSMT4" ShapeID="_x0000_i1055" DrawAspect="Content" ObjectID="_1673703797" r:id="rId66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1620" w:dyaOrig="620" w14:anchorId="39E22157">
          <v:shape id="_x0000_i1056" type="#_x0000_t75" style="width:80.7pt;height:31.05pt" o:ole="">
            <v:imagedata r:id="rId67" o:title=""/>
          </v:shape>
          <o:OLEObject Type="Embed" ProgID="Equation.DSMT4" ShapeID="_x0000_i1056" DrawAspect="Content" ObjectID="_1673703798" r:id="rId6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7188208B" w14:textId="77777777" w:rsidR="00F01011" w:rsidRPr="009541C8" w:rsidRDefault="00F01011" w:rsidP="00F0101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Giải phương trình: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Pr="009541C8">
        <w:rPr>
          <w:rFonts w:ascii="Palatino Linotype" w:hAnsi="Palatino Linotype"/>
          <w:position w:val="-56"/>
          <w:sz w:val="24"/>
          <w:szCs w:val="24"/>
          <w:bdr w:val="single" w:sz="4" w:space="0" w:color="auto"/>
        </w:rPr>
        <w:object w:dxaOrig="3140" w:dyaOrig="1240" w14:anchorId="3325DC06">
          <v:shape id="_x0000_i1057" type="#_x0000_t75" style="width:156.4pt;height:62.05pt" o:ole="">
            <v:imagedata r:id="rId69" o:title=""/>
          </v:shape>
          <o:OLEObject Type="Embed" ProgID="Equation.DSMT4" ShapeID="_x0000_i1057" DrawAspect="Content" ObjectID="_1673703799" r:id="rId70"/>
        </w:object>
      </w:r>
    </w:p>
    <w:p w14:paraId="0E556EC8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100" w:dyaOrig="400" w14:anchorId="4E76AEB7">
          <v:shape id="_x0000_i1058" type="#_x0000_t75" style="width:54.6pt;height:19.85pt" o:ole="">
            <v:imagedata r:id="rId71" o:title=""/>
          </v:shape>
          <o:OLEObject Type="Embed" ProgID="Equation.DSMT4" ShapeID="_x0000_i1058" DrawAspect="Content" ObjectID="_1673703800" r:id="rId72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>b)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80" w:dyaOrig="400" w14:anchorId="3A1988D5">
          <v:shape id="_x0000_i1059" type="#_x0000_t75" style="width:69.5pt;height:19.85pt" o:ole="">
            <v:imagedata r:id="rId73" o:title=""/>
          </v:shape>
          <o:OLEObject Type="Embed" ProgID="Equation.DSMT4" ShapeID="_x0000_i1059" DrawAspect="Content" ObjectID="_1673703801" r:id="rId74"/>
        </w:object>
      </w:r>
    </w:p>
    <w:p w14:paraId="7E87B2E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00" w:dyaOrig="400" w14:anchorId="00A331DE">
          <v:shape id="_x0000_i1060" type="#_x0000_t75" style="width:65.8pt;height:19.85pt" o:ole="">
            <v:imagedata r:id="rId75" o:title=""/>
          </v:shape>
          <o:OLEObject Type="Embed" ProgID="Equation.DSMT4" ShapeID="_x0000_i1060" DrawAspect="Content" ObjectID="_1673703802" r:id="rId76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00" w:dyaOrig="400" w14:anchorId="0FBCC700">
          <v:shape id="_x0000_i1061" type="#_x0000_t75" style="width:65.8pt;height:19.85pt" o:ole="">
            <v:imagedata r:id="rId77" o:title=""/>
          </v:shape>
          <o:OLEObject Type="Embed" ProgID="Equation.DSMT4" ShapeID="_x0000_i1061" DrawAspect="Content" ObjectID="_1673703803" r:id="rId78"/>
        </w:object>
      </w:r>
    </w:p>
    <w:p w14:paraId="36E7A70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e)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520" w:dyaOrig="440" w14:anchorId="582B0B10">
          <v:shape id="_x0000_i1062" type="#_x0000_t75" style="width:126.6pt;height:22.35pt" o:ole="">
            <v:imagedata r:id="rId79" o:title=""/>
          </v:shape>
          <o:OLEObject Type="Embed" ProgID="Equation.DSMT4" ShapeID="_x0000_i1062" DrawAspect="Content" ObjectID="_1673703804" r:id="rId80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f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520" w:dyaOrig="440" w14:anchorId="065455C5">
          <v:shape id="_x0000_i1063" type="#_x0000_t75" style="width:75.7pt;height:22.35pt" o:ole="">
            <v:imagedata r:id="rId81" o:title=""/>
          </v:shape>
          <o:OLEObject Type="Embed" ProgID="Equation.DSMT4" ShapeID="_x0000_i1063" DrawAspect="Content" ObjectID="_1673703805" r:id="rId82"/>
        </w:object>
      </w:r>
    </w:p>
    <w:p w14:paraId="70009B3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Giải phương trình: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>Dạng toán nâng cao</w:t>
      </w:r>
    </w:p>
    <w:p w14:paraId="624FE36C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320" w:dyaOrig="440" w14:anchorId="6C6B2667">
          <v:shape id="_x0000_i1064" type="#_x0000_t75" style="width:65.8pt;height:22.35pt" o:ole="">
            <v:imagedata r:id="rId83" o:title=""/>
          </v:shape>
          <o:OLEObject Type="Embed" ProgID="Equation.DSMT4" ShapeID="_x0000_i1064" DrawAspect="Content" ObjectID="_1673703806" r:id="rId84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80" w:dyaOrig="440" w14:anchorId="65AD3454">
          <v:shape id="_x0000_i1065" type="#_x0000_t75" style="width:63.3pt;height:22.35pt" o:ole="">
            <v:imagedata r:id="rId85" o:title=""/>
          </v:shape>
          <o:OLEObject Type="Embed" ProgID="Equation.DSMT4" ShapeID="_x0000_i1065" DrawAspect="Content" ObjectID="_1673703807" r:id="rId86"/>
        </w:object>
      </w:r>
    </w:p>
    <w:p w14:paraId="2DD4A10B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 w14:anchorId="40BD5E8C">
          <v:shape id="_x0000_i1066" type="#_x0000_t75" style="width:84.4pt;height:19.85pt" o:ole="">
            <v:imagedata r:id="rId87" o:title=""/>
          </v:shape>
          <o:OLEObject Type="Embed" ProgID="Equation.DSMT4" ShapeID="_x0000_i1066" DrawAspect="Content" ObjectID="_1673703808" r:id="rId88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120" w:dyaOrig="400" w14:anchorId="3BE0E725">
          <v:shape id="_x0000_i1067" type="#_x0000_t75" style="width:105.5pt;height:19.85pt" o:ole="">
            <v:imagedata r:id="rId89" o:title=""/>
          </v:shape>
          <o:OLEObject Type="Embed" ProgID="Equation.DSMT4" ShapeID="_x0000_i1067" DrawAspect="Content" ObjectID="_1673703809" r:id="rId90"/>
        </w:object>
      </w:r>
    </w:p>
    <w:p w14:paraId="5132F1AC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  <w:lang w:val="pt-BR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2460" w:dyaOrig="620" w14:anchorId="3E103874">
          <v:shape id="_x0000_i1068" type="#_x0000_t75" style="width:122.9pt;height:31.05pt" o:ole="">
            <v:imagedata r:id="rId91" o:title=""/>
          </v:shape>
          <o:OLEObject Type="Embed" ProgID="Equation.DSMT4" ShapeID="_x0000_i1068" DrawAspect="Content" ObjectID="_1673703810" r:id="rId92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f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80" w:dyaOrig="440" w14:anchorId="0F5294F5">
          <v:shape id="_x0000_i1069" type="#_x0000_t75" style="width:139.05pt;height:22.35pt" o:ole="">
            <v:imagedata r:id="rId93" o:title=""/>
          </v:shape>
          <o:OLEObject Type="Embed" ProgID="Equation.DSMT4" ShapeID="_x0000_i1069" DrawAspect="Content" ObjectID="_1673703811" r:id="rId94"/>
        </w:object>
      </w:r>
    </w:p>
    <w:p w14:paraId="2A6E22AF" w14:textId="77777777" w:rsidR="00F01011" w:rsidRPr="009541C8" w:rsidRDefault="00F01011" w:rsidP="00F01011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yện:</w:t>
      </w:r>
    </w:p>
    <w:p w14:paraId="5E356D30" w14:textId="77777777" w:rsidR="00F01011" w:rsidRPr="009541C8" w:rsidRDefault="00F01011" w:rsidP="00F01011">
      <w:pPr>
        <w:spacing w:line="26" w:lineRule="atLeast"/>
        <w:rPr>
          <w:rFonts w:ascii="Palatino Linotype" w:hAnsi="Palatino Linotype"/>
          <w:sz w:val="24"/>
          <w:szCs w:val="24"/>
          <w:bdr w:val="single" w:sz="4" w:space="0" w:color="auto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Giải phương trình: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</w:p>
    <w:p w14:paraId="42AAAD91" w14:textId="77777777" w:rsidR="00F01011" w:rsidRPr="009541C8" w:rsidRDefault="00F01011" w:rsidP="00F0101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80" w:dyaOrig="400" w14:anchorId="6E29342C">
          <v:shape id="_x0000_i1070" type="#_x0000_t75" style="width:48.4pt;height:19.85pt" o:ole="">
            <v:imagedata r:id="rId95" o:title=""/>
          </v:shape>
          <o:OLEObject Type="Embed" ProgID="Equation.DSMT4" ShapeID="_x0000_i1070" DrawAspect="Content" ObjectID="_1673703812" r:id="rId96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40" w:dyaOrig="400" w14:anchorId="3DC36C87">
          <v:shape id="_x0000_i1071" type="#_x0000_t75" style="width:52.15pt;height:19.85pt" o:ole="">
            <v:imagedata r:id="rId97" o:title=""/>
          </v:shape>
          <o:OLEObject Type="Embed" ProgID="Equation.DSMT4" ShapeID="_x0000_i1071" DrawAspect="Content" ObjectID="_1673703813" r:id="rId98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200" w:dyaOrig="400" w14:anchorId="0D274A4B">
          <v:shape id="_x0000_i1072" type="#_x0000_t75" style="width:59.6pt;height:19.85pt" o:ole="">
            <v:imagedata r:id="rId99" o:title=""/>
          </v:shape>
          <o:OLEObject Type="Embed" ProgID="Equation.DSMT4" ShapeID="_x0000_i1072" DrawAspect="Content" ObjectID="_1673703814" r:id="rId100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60" w:dyaOrig="400" w14:anchorId="3759CB28">
          <v:shape id="_x0000_i1073" type="#_x0000_t75" style="width:53.4pt;height:19.85pt" o:ole="">
            <v:imagedata r:id="rId101" o:title=""/>
          </v:shape>
          <o:OLEObject Type="Embed" ProgID="Equation.DSMT4" ShapeID="_x0000_i1073" DrawAspect="Content" ObjectID="_1673703815" r:id="rId102"/>
        </w:object>
      </w:r>
    </w:p>
    <w:p w14:paraId="28D1796E" w14:textId="77777777" w:rsidR="00F01011" w:rsidRPr="009541C8" w:rsidRDefault="00F01011" w:rsidP="00F0101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Giải phương trình: </w:t>
      </w:r>
      <w:r w:rsidRPr="009541C8">
        <w:rPr>
          <w:rFonts w:ascii="Palatino Linotype" w:hAnsi="Palatino Linotype"/>
          <w:sz w:val="24"/>
          <w:szCs w:val="24"/>
        </w:rPr>
        <w:tab/>
      </w:r>
    </w:p>
    <w:p w14:paraId="072C3E11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 w14:anchorId="0AD381F2">
          <v:shape id="_x0000_i1074" type="#_x0000_t75" style="width:83.15pt;height:19.85pt" o:ole="">
            <v:imagedata r:id="rId103" o:title=""/>
          </v:shape>
          <o:OLEObject Type="Embed" ProgID="Equation.DSMT4" ShapeID="_x0000_i1074" DrawAspect="Content" ObjectID="_1673703816" r:id="rId10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60" w:dyaOrig="400" w14:anchorId="6F2CCE2B">
          <v:shape id="_x0000_i1075" type="#_x0000_t75" style="width:91.85pt;height:19.85pt" o:ole="">
            <v:imagedata r:id="rId105" o:title=""/>
          </v:shape>
          <o:OLEObject Type="Embed" ProgID="Equation.DSMT4" ShapeID="_x0000_i1075" DrawAspect="Content" ObjectID="_1673703817" r:id="rId106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4755C221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200" w:dyaOrig="440" w14:anchorId="24EE3CBC">
          <v:shape id="_x0000_i1076" type="#_x0000_t75" style="width:109.25pt;height:22.35pt" o:ole="">
            <v:imagedata r:id="rId107" o:title=""/>
          </v:shape>
          <o:OLEObject Type="Embed" ProgID="Equation.DSMT4" ShapeID="_x0000_i1076" DrawAspect="Content" ObjectID="_1673703818" r:id="rId10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1660" w:dyaOrig="620" w14:anchorId="629CCE8A">
          <v:shape id="_x0000_i1077" type="#_x0000_t75" style="width:83.15pt;height:31.05pt" o:ole="">
            <v:imagedata r:id="rId109" o:title=""/>
          </v:shape>
          <o:OLEObject Type="Embed" ProgID="Equation.DSMT4" ShapeID="_x0000_i1077" DrawAspect="Content" ObjectID="_1673703819" r:id="rId11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40054F6B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14:paraId="26C49723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00" w:dyaOrig="400" w14:anchorId="34AC6098">
          <v:shape id="_x0000_i1078" type="#_x0000_t75" style="width:79.45pt;height:19.85pt" o:ole="">
            <v:imagedata r:id="rId111" o:title=""/>
          </v:shape>
          <o:OLEObject Type="Embed" ProgID="Equation.DSMT4" ShapeID="_x0000_i1078" DrawAspect="Content" ObjectID="_1673703820" r:id="rId112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420" w:dyaOrig="400" w14:anchorId="5402869A">
          <v:shape id="_x0000_i1079" type="#_x0000_t75" style="width:70.75pt;height:19.85pt" o:ole="">
            <v:imagedata r:id="rId113" o:title=""/>
          </v:shape>
          <o:OLEObject Type="Embed" ProgID="Equation.DSMT4" ShapeID="_x0000_i1079" DrawAspect="Content" ObjectID="_1673703821" r:id="rId11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5EE6D655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719" w:dyaOrig="440" w14:anchorId="7FF2A48C">
          <v:shape id="_x0000_i1080" type="#_x0000_t75" style="width:85.65pt;height:22.35pt" o:ole="">
            <v:imagedata r:id="rId115" o:title=""/>
          </v:shape>
          <o:OLEObject Type="Embed" ProgID="Equation.DSMT4" ShapeID="_x0000_i1080" DrawAspect="Content" ObjectID="_1673703822" r:id="rId116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820" w:dyaOrig="760" w14:anchorId="1A9F9090">
          <v:shape id="_x0000_i1081" type="#_x0000_t75" style="width:90.6pt;height:38.5pt" o:ole="">
            <v:imagedata r:id="rId117" o:title=""/>
          </v:shape>
          <o:OLEObject Type="Embed" ProgID="Equation.DSMT4" ShapeID="_x0000_i1081" DrawAspect="Content" ObjectID="_1673703823" r:id="rId11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58B952B2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14:paraId="58A64C02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580" w:dyaOrig="400" w14:anchorId="7679A7F8">
          <v:shape id="_x0000_i1082" type="#_x0000_t75" style="width:129.1pt;height:19.85pt" o:ole="">
            <v:imagedata r:id="rId119" o:title=""/>
          </v:shape>
          <o:OLEObject Type="Embed" ProgID="Equation.DSMT4" ShapeID="_x0000_i1082" DrawAspect="Content" ObjectID="_1673703824" r:id="rId120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40" w:dyaOrig="400" w14:anchorId="342DD61F">
          <v:shape id="_x0000_i1083" type="#_x0000_t75" style="width:92.85pt;height:20.85pt" o:ole="">
            <v:imagedata r:id="rId121" o:title=""/>
          </v:shape>
          <o:OLEObject Type="Embed" ProgID="Equation.DSMT4" ShapeID="_x0000_i1083" DrawAspect="Content" ObjectID="_1673703825" r:id="rId122"/>
        </w:object>
      </w:r>
    </w:p>
    <w:p w14:paraId="7EBEBE4B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880" w:dyaOrig="440" w14:anchorId="5D7C3502">
          <v:shape id="_x0000_i1084" type="#_x0000_t75" style="width:92.85pt;height:20.85pt" o:ole="">
            <v:imagedata r:id="rId123" o:title=""/>
          </v:shape>
          <o:OLEObject Type="Embed" ProgID="Equation.DSMT4" ShapeID="_x0000_i1084" DrawAspect="Content" ObjectID="_1673703826" r:id="rId124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860" w:dyaOrig="440" w14:anchorId="010A6E17">
          <v:shape id="_x0000_i1085" type="#_x0000_t75" style="width:2in;height:20.85pt" o:ole="">
            <v:imagedata r:id="rId125" o:title=""/>
          </v:shape>
          <o:OLEObject Type="Embed" ProgID="Equation.DSMT4" ShapeID="_x0000_i1085" DrawAspect="Content" ObjectID="_1673703827" r:id="rId126"/>
        </w:object>
      </w:r>
    </w:p>
    <w:p w14:paraId="76972DB7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0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14:paraId="20C1CA08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719" w:dyaOrig="320" w14:anchorId="082E0C1A">
          <v:shape id="_x0000_i1086" type="#_x0000_t75" style="width:85.25pt;height:15.15pt" o:ole="">
            <v:imagedata r:id="rId127" o:title=""/>
          </v:shape>
          <o:OLEObject Type="Embed" ProgID="Equation.DSMT4" ShapeID="_x0000_i1086" DrawAspect="Content" ObjectID="_1673703828" r:id="rId128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2600" w:dyaOrig="360" w14:anchorId="6992E735">
          <v:shape id="_x0000_i1087" type="#_x0000_t75" style="width:130.75pt;height:18.95pt" o:ole="">
            <v:imagedata r:id="rId129" o:title=""/>
          </v:shape>
          <o:OLEObject Type="Embed" ProgID="Equation.DSMT4" ShapeID="_x0000_i1087" DrawAspect="Content" ObjectID="_1673703829" r:id="rId130"/>
        </w:object>
      </w:r>
    </w:p>
    <w:p w14:paraId="457054D2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780" w:dyaOrig="660" w14:anchorId="43BCD693">
          <v:shape id="_x0000_i1088" type="#_x0000_t75" style="width:89.05pt;height:32.2pt" o:ole="">
            <v:imagedata r:id="rId131" o:title=""/>
          </v:shape>
          <o:OLEObject Type="Embed" ProgID="Equation.DSMT4" ShapeID="_x0000_i1088" DrawAspect="Content" ObjectID="_1673703830" r:id="rId132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>a)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 w14:anchorId="3E80A05E">
          <v:shape id="_x0000_i1089" type="#_x0000_t75" style="width:51.15pt;height:15.15pt" o:ole="">
            <v:imagedata r:id="rId133" o:title=""/>
          </v:shape>
          <o:OLEObject Type="Embed" ProgID="Equation.DSMT4" ShapeID="_x0000_i1089" DrawAspect="Content" ObjectID="_1673703831" r:id="rId134"/>
        </w:object>
      </w:r>
      <w:r w:rsidRPr="009541C8">
        <w:rPr>
          <w:rFonts w:ascii="Palatino Linotype" w:hAnsi="Palatino Linotype"/>
          <w:sz w:val="24"/>
          <w:szCs w:val="24"/>
        </w:rPr>
        <w:t>; b)</w:t>
      </w:r>
      <w:r w:rsidRPr="009541C8">
        <w:rPr>
          <w:rFonts w:ascii="Palatino Linotype" w:hAnsi="Palatino Linotype"/>
          <w:position w:val="-22"/>
          <w:sz w:val="24"/>
          <w:szCs w:val="24"/>
        </w:rPr>
        <w:object w:dxaOrig="1980" w:dyaOrig="560" w14:anchorId="6794FD41">
          <v:shape id="_x0000_i1090" type="#_x0000_t75" style="width:98.55pt;height:28.4pt" o:ole="">
            <v:imagedata r:id="rId135" o:title=""/>
          </v:shape>
          <o:OLEObject Type="Embed" ProgID="Equation.DSMT4" ShapeID="_x0000_i1090" DrawAspect="Content" ObjectID="_1673703832" r:id="rId136"/>
        </w:object>
      </w:r>
      <w:r w:rsidRPr="009541C8">
        <w:rPr>
          <w:rFonts w:ascii="Palatino Linotype" w:hAnsi="Palatino Linotype"/>
          <w:sz w:val="24"/>
          <w:szCs w:val="24"/>
        </w:rPr>
        <w:t xml:space="preserve">; c) </w:t>
      </w:r>
      <w:r w:rsidRPr="009541C8">
        <w:rPr>
          <w:rFonts w:ascii="Palatino Linotype" w:hAnsi="Palatino Linotype"/>
          <w:position w:val="-22"/>
          <w:sz w:val="24"/>
          <w:szCs w:val="24"/>
        </w:rPr>
        <w:object w:dxaOrig="2480" w:dyaOrig="560" w14:anchorId="59C48EEA">
          <v:shape id="_x0000_i1091" type="#_x0000_t75" style="width:123.15pt;height:28.4pt" o:ole="">
            <v:imagedata r:id="rId137" o:title=""/>
          </v:shape>
          <o:OLEObject Type="Embed" ProgID="Equation.DSMT4" ShapeID="_x0000_i1091" DrawAspect="Content" ObjectID="_1673703833" r:id="rId13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0172D3CF" w14:textId="77777777" w:rsidR="00F01011" w:rsidRDefault="00F01011" w:rsidP="00F01011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</w:p>
    <w:p w14:paraId="2D3465AC" w14:textId="77777777" w:rsidR="00F01011" w:rsidRPr="009541C8" w:rsidRDefault="00F01011" w:rsidP="00F01011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9541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I.  BÀI TẬP TRẮC NGHIỆM</w:t>
      </w:r>
    </w:p>
    <w:p w14:paraId="4E2D372D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  <w:lang w:val="nb-NO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nb-NO"/>
        </w:rPr>
        <w:t>Câu 1</w:t>
      </w:r>
      <w:r w:rsidRPr="009541C8">
        <w:rPr>
          <w:rFonts w:ascii="Palatino Linotype" w:hAnsi="Palatino Linotype"/>
          <w:sz w:val="24"/>
          <w:szCs w:val="24"/>
          <w:u w:val="single"/>
          <w:lang w:val="nb-NO"/>
        </w:rPr>
        <w:t>: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V</w:t>
      </w:r>
      <w:r w:rsidRPr="009541C8">
        <w:rPr>
          <w:rFonts w:ascii="Palatino Linotype" w:hAnsi="Palatino Linotype"/>
          <w:sz w:val="24"/>
          <w:szCs w:val="24"/>
        </w:rPr>
        <w:t>ới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 </w:t>
      </w:r>
      <w:r w:rsidRPr="009541C8">
        <w:rPr>
          <w:rFonts w:ascii="Palatino Linotype" w:hAnsi="Palatino Linotype"/>
          <w:position w:val="-8"/>
          <w:sz w:val="24"/>
          <w:szCs w:val="24"/>
          <w:lang w:val="nb-NO"/>
        </w:rPr>
        <w:object w:dxaOrig="620" w:dyaOrig="300" w14:anchorId="64AB7ADA">
          <v:shape id="_x0000_i1092" type="#_x0000_t75" style="width:30.3pt;height:15.15pt" o:ole="">
            <v:imagedata r:id="rId139" o:title=""/>
          </v:shape>
          <o:OLEObject Type="Embed" ProgID="Equation.DSMT4" ShapeID="_x0000_i1092" DrawAspect="Content" ObjectID="_1673703834" r:id="rId140"/>
        </w:objec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thì </w:t>
      </w:r>
      <w:r w:rsidRPr="009541C8">
        <w:rPr>
          <w:rFonts w:ascii="Palatino Linotype" w:hAnsi="Palatino Linotype"/>
          <w:position w:val="-10"/>
          <w:sz w:val="24"/>
          <w:szCs w:val="24"/>
          <w:lang w:val="nb-NO"/>
        </w:rPr>
        <w:object w:dxaOrig="2320" w:dyaOrig="320" w14:anchorId="2194E0DA">
          <v:shape id="_x0000_i1093" type="#_x0000_t75" style="width:115.6pt;height:15.15pt" o:ole="">
            <v:imagedata r:id="rId141" o:title=""/>
          </v:shape>
          <o:OLEObject Type="Embed" ProgID="Equation.DSMT4" ShapeID="_x0000_i1093" DrawAspect="Content" ObjectID="_1673703835" r:id="rId142"/>
        </w:objec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F01011" w:rsidRPr="009541C8" w14:paraId="662147BD" w14:textId="77777777" w:rsidTr="00A2725C">
        <w:trPr>
          <w:jc w:val="center"/>
        </w:trPr>
        <w:tc>
          <w:tcPr>
            <w:tcW w:w="2334" w:type="dxa"/>
            <w:shd w:val="clear" w:color="auto" w:fill="auto"/>
          </w:tcPr>
          <w:p w14:paraId="37AA8776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.  7</w:t>
            </w:r>
          </w:p>
        </w:tc>
        <w:tc>
          <w:tcPr>
            <w:tcW w:w="2334" w:type="dxa"/>
            <w:shd w:val="clear" w:color="auto" w:fill="auto"/>
          </w:tcPr>
          <w:p w14:paraId="241B8E63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B. 3</w:t>
            </w:r>
          </w:p>
        </w:tc>
        <w:tc>
          <w:tcPr>
            <w:tcW w:w="2334" w:type="dxa"/>
            <w:shd w:val="clear" w:color="auto" w:fill="auto"/>
          </w:tcPr>
          <w:p w14:paraId="5032419B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 w14:anchorId="6782D4FF">
                <v:shape id="_x0000_i1094" type="#_x0000_t75" style="width:36pt;height:13.25pt" o:ole="">
                  <v:imagedata r:id="rId143" o:title=""/>
                </v:shape>
                <o:OLEObject Type="Embed" ProgID="Equation.DSMT4" ShapeID="_x0000_i1094" DrawAspect="Content" ObjectID="_1673703836" r:id="rId144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5" w:type="dxa"/>
            <w:shd w:val="clear" w:color="auto" w:fill="auto"/>
          </w:tcPr>
          <w:p w14:paraId="330BC8C0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D.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 w14:anchorId="2132379F">
                <v:shape id="_x0000_i1095" type="#_x0000_t75" style="width:36pt;height:13.25pt" o:ole="">
                  <v:imagedata r:id="rId145" o:title=""/>
                </v:shape>
                <o:OLEObject Type="Embed" ProgID="Equation.DSMT4" ShapeID="_x0000_i1095" DrawAspect="Content" ObjectID="_1673703837" r:id="rId146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2x+3 </w:t>
            </w:r>
          </w:p>
        </w:tc>
      </w:tr>
    </w:tbl>
    <w:p w14:paraId="25C9FD45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 Giải phương trình :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380" w:dyaOrig="320" w14:anchorId="1E8C8157">
          <v:shape id="_x0000_i1096" type="#_x0000_t75" style="width:68.2pt;height:15.15pt" o:ole="">
            <v:imagedata r:id="rId147" o:title=""/>
          </v:shape>
          <o:OLEObject Type="Embed" ProgID="Equation.DSMT4" ShapeID="_x0000_i1096" DrawAspect="Content" ObjectID="_1673703838" r:id="rId148"/>
        </w:object>
      </w:r>
      <w:r w:rsidRPr="009541C8">
        <w:rPr>
          <w:rFonts w:ascii="Palatino Linotype" w:hAnsi="Palatino Linotype"/>
          <w:sz w:val="24"/>
          <w:szCs w:val="24"/>
        </w:rPr>
        <w:t xml:space="preserve"> với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620" w:dyaOrig="279" w14:anchorId="0F4AB163">
          <v:shape id="_x0000_i1097" type="#_x0000_t75" style="width:30.3pt;height:13.25pt" o:ole="">
            <v:imagedata r:id="rId149" o:title=""/>
          </v:shape>
          <o:OLEObject Type="Embed" ProgID="Equation.DSMT4" ShapeID="_x0000_i1097" DrawAspect="Content" ObjectID="_1673703839" r:id="rId150"/>
        </w:object>
      </w:r>
      <w:r w:rsidRPr="009541C8">
        <w:rPr>
          <w:rFonts w:ascii="Palatino Linotype" w:hAnsi="Palatino Linotype"/>
          <w:sz w:val="24"/>
          <w:szCs w:val="24"/>
        </w:rPr>
        <w:t xml:space="preserve"> ta được nghiệm l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F01011" w:rsidRPr="009541C8" w14:paraId="2ADD162C" w14:textId="77777777" w:rsidTr="00A2725C">
        <w:trPr>
          <w:jc w:val="center"/>
        </w:trPr>
        <w:tc>
          <w:tcPr>
            <w:tcW w:w="2334" w:type="dxa"/>
            <w:shd w:val="clear" w:color="auto" w:fill="auto"/>
          </w:tcPr>
          <w:p w14:paraId="51061137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60" w14:anchorId="3F83E115">
                <v:shape id="_x0000_i1098" type="#_x0000_t75" style="width:32.2pt;height:13.25pt" o:ole="">
                  <v:imagedata r:id="rId151" o:title=""/>
                </v:shape>
                <o:OLEObject Type="Embed" ProgID="Equation.DSMT4" ShapeID="_x0000_i1098" DrawAspect="Content" ObjectID="_1673703840" r:id="rId152"/>
              </w:object>
            </w:r>
          </w:p>
        </w:tc>
        <w:tc>
          <w:tcPr>
            <w:tcW w:w="2334" w:type="dxa"/>
            <w:shd w:val="clear" w:color="auto" w:fill="auto"/>
          </w:tcPr>
          <w:p w14:paraId="70CF39F4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39" w:dyaOrig="279" w14:anchorId="415EAC5C">
                <v:shape id="_x0000_i1099" type="#_x0000_t75" style="width:32.2pt;height:13.25pt" o:ole="">
                  <v:imagedata r:id="rId153" o:title=""/>
                </v:shape>
                <o:OLEObject Type="Embed" ProgID="Equation.DSMT4" ShapeID="_x0000_i1099" DrawAspect="Content" ObjectID="_1673703841" r:id="rId154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14:paraId="58EF30B6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541C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00" w:dyaOrig="620" w14:anchorId="68071512">
                <v:shape id="_x0000_i1100" type="#_x0000_t75" style="width:30.3pt;height:30.3pt" o:ole="">
                  <v:imagedata r:id="rId155" o:title=""/>
                </v:shape>
                <o:OLEObject Type="Embed" ProgID="Equation.DSMT4" ShapeID="_x0000_i1100" DrawAspect="Content" ObjectID="_1673703842" r:id="rId156"/>
              </w:object>
            </w:r>
          </w:p>
        </w:tc>
        <w:tc>
          <w:tcPr>
            <w:tcW w:w="2335" w:type="dxa"/>
            <w:shd w:val="clear" w:color="auto" w:fill="auto"/>
          </w:tcPr>
          <w:p w14:paraId="6B2CA5AF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541C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00" w:dyaOrig="620" w14:anchorId="72C03099">
                <v:shape id="_x0000_i1101" type="#_x0000_t75" style="width:30.3pt;height:30.3pt" o:ole="">
                  <v:imagedata r:id="rId157" o:title=""/>
                </v:shape>
                <o:OLEObject Type="Embed" ProgID="Equation.DSMT4" ShapeID="_x0000_i1101" DrawAspect="Content" ObjectID="_1673703843" r:id="rId158"/>
              </w:object>
            </w:r>
          </w:p>
        </w:tc>
      </w:tr>
    </w:tbl>
    <w:p w14:paraId="7EA86987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9541C8">
        <w:rPr>
          <w:rFonts w:ascii="Palatino Linotype" w:hAnsi="Palatino Linotype"/>
          <w:sz w:val="24"/>
          <w:szCs w:val="24"/>
        </w:rPr>
        <w:t xml:space="preserve"> Rút gọn biểu thức: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2120" w:dyaOrig="320" w14:anchorId="52154E59">
          <v:shape id="_x0000_i1102" type="#_x0000_t75" style="width:106.1pt;height:15.15pt" o:ole="">
            <v:imagedata r:id="rId159" o:title=""/>
          </v:shape>
          <o:OLEObject Type="Embed" ProgID="Equation.DSMT4" ShapeID="_x0000_i1102" DrawAspect="Content" ObjectID="_1673703844" r:id="rId160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20" w:dyaOrig="260" w14:anchorId="166B9469">
          <v:shape id="_x0000_i1103" type="#_x0000_t75" style="width:30.3pt;height:13.25pt" o:ole="">
            <v:imagedata r:id="rId161" o:title=""/>
          </v:shape>
          <o:OLEObject Type="Embed" ProgID="Equation.DSMT4" ShapeID="_x0000_i1103" DrawAspect="Content" ObjectID="_1673703845" r:id="rId162"/>
        </w:object>
      </w:r>
      <w:r w:rsidRPr="009541C8">
        <w:rPr>
          <w:rFonts w:ascii="Palatino Linotype" w:hAnsi="Palatino Linotype"/>
          <w:sz w:val="24"/>
          <w:szCs w:val="24"/>
        </w:rPr>
        <w:t xml:space="preserve"> ta được kết quả l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262"/>
      </w:tblGrid>
      <w:tr w:rsidR="00F01011" w:rsidRPr="009541C8" w14:paraId="2ADF2713" w14:textId="77777777" w:rsidTr="00A2725C">
        <w:trPr>
          <w:jc w:val="center"/>
        </w:trPr>
        <w:tc>
          <w:tcPr>
            <w:tcW w:w="2334" w:type="dxa"/>
            <w:shd w:val="clear" w:color="auto" w:fill="auto"/>
          </w:tcPr>
          <w:p w14:paraId="1DE54E31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20" w:dyaOrig="260" w14:anchorId="38293F16">
                <v:shape id="_x0000_i1104" type="#_x0000_t75" style="width:36pt;height:13.25pt" o:ole="">
                  <v:imagedata r:id="rId163" o:title=""/>
                </v:shape>
                <o:OLEObject Type="Embed" ProgID="Equation.DSMT4" ShapeID="_x0000_i1104" DrawAspect="Content" ObjectID="_1673703846" r:id="rId164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14:paraId="00F561E1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00" w:dyaOrig="279" w14:anchorId="2165F8A6">
                <v:shape id="_x0000_i1105" type="#_x0000_t75" style="width:45.45pt;height:13.25pt" o:ole="">
                  <v:imagedata r:id="rId165" o:title=""/>
                </v:shape>
                <o:OLEObject Type="Embed" ProgID="Equation.DSMT4" ShapeID="_x0000_i1105" DrawAspect="Content" ObjectID="_1673703847" r:id="rId166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14:paraId="60B8B16E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 w14:anchorId="6000C0FC">
                <v:shape id="_x0000_i1106" type="#_x0000_t75" style="width:36pt;height:13.25pt" o:ole="">
                  <v:imagedata r:id="rId167" o:title=""/>
                </v:shape>
                <o:OLEObject Type="Embed" ProgID="Equation.DSMT4" ShapeID="_x0000_i1106" DrawAspect="Content" ObjectID="_1673703848" r:id="rId168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2" w:type="dxa"/>
            <w:shd w:val="clear" w:color="auto" w:fill="auto"/>
          </w:tcPr>
          <w:p w14:paraId="287BA7C0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900" w:dyaOrig="260" w14:anchorId="17F864BB">
                <v:shape id="_x0000_i1107" type="#_x0000_t75" style="width:45.45pt;height:13.25pt" o:ole="">
                  <v:imagedata r:id="rId169" o:title=""/>
                </v:shape>
                <o:OLEObject Type="Embed" ProgID="Equation.DSMT4" ShapeID="_x0000_i1107" DrawAspect="Content" ObjectID="_1673703849" r:id="rId170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14:paraId="4DEAD1D4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 Giải phương tr ình :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 w14:anchorId="2F3D23F7">
          <v:shape id="_x0000_i1108" type="#_x0000_t75" style="width:51.15pt;height:15.15pt" o:ole="">
            <v:imagedata r:id="rId171" o:title=""/>
          </v:shape>
          <o:OLEObject Type="Embed" ProgID="Equation.DSMT4" ShapeID="_x0000_i1108" DrawAspect="Content" ObjectID="_1673703850" r:id="rId172"/>
        </w:object>
      </w:r>
      <w:r w:rsidRPr="009541C8">
        <w:rPr>
          <w:rFonts w:ascii="Palatino Linotype" w:hAnsi="Palatino Linotype"/>
          <w:sz w:val="24"/>
          <w:szCs w:val="24"/>
        </w:rPr>
        <w:t xml:space="preserve"> ta được tập nghiệm là  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1"/>
        <w:gridCol w:w="2330"/>
        <w:gridCol w:w="2331"/>
        <w:gridCol w:w="2368"/>
      </w:tblGrid>
      <w:tr w:rsidR="00F01011" w:rsidRPr="009541C8" w14:paraId="784337C7" w14:textId="77777777" w:rsidTr="00A2725C">
        <w:trPr>
          <w:jc w:val="center"/>
        </w:trPr>
        <w:tc>
          <w:tcPr>
            <w:tcW w:w="2334" w:type="dxa"/>
            <w:shd w:val="clear" w:color="auto" w:fill="auto"/>
          </w:tcPr>
          <w:p w14:paraId="44808842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60" w:dyaOrig="400" w14:anchorId="57997FE3">
                <v:shape id="_x0000_i1109" type="#_x0000_t75" style="width:37.9pt;height:20.85pt" o:ole="">
                  <v:imagedata r:id="rId173" o:title=""/>
                </v:shape>
                <o:OLEObject Type="Embed" ProgID="Equation.DSMT4" ShapeID="_x0000_i1109" DrawAspect="Content" ObjectID="_1673703851" r:id="rId174"/>
              </w:object>
            </w:r>
          </w:p>
        </w:tc>
        <w:tc>
          <w:tcPr>
            <w:tcW w:w="2334" w:type="dxa"/>
            <w:shd w:val="clear" w:color="auto" w:fill="auto"/>
          </w:tcPr>
          <w:p w14:paraId="11F82871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80" w:dyaOrig="400" w14:anchorId="36CC1A68">
                <v:shape id="_x0000_i1110" type="#_x0000_t75" style="width:39.8pt;height:20.85pt" o:ole="">
                  <v:imagedata r:id="rId175" o:title=""/>
                </v:shape>
                <o:OLEObject Type="Embed" ProgID="Equation.DSMT4" ShapeID="_x0000_i1110" DrawAspect="Content" ObjectID="_1673703852" r:id="rId176"/>
              </w:object>
            </w:r>
          </w:p>
        </w:tc>
        <w:tc>
          <w:tcPr>
            <w:tcW w:w="2334" w:type="dxa"/>
            <w:shd w:val="clear" w:color="auto" w:fill="auto"/>
          </w:tcPr>
          <w:p w14:paraId="78343011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00" w:dyaOrig="400" w14:anchorId="4F1DD3AF">
                <v:shape id="_x0000_i1111" type="#_x0000_t75" style="width:54.95pt;height:20.85pt" o:ole="">
                  <v:imagedata r:id="rId177" o:title=""/>
                </v:shape>
                <o:OLEObject Type="Embed" ProgID="Equation.DSMT4" ShapeID="_x0000_i1111" DrawAspect="Content" ObjectID="_1673703853" r:id="rId178"/>
              </w:object>
            </w:r>
          </w:p>
        </w:tc>
        <w:tc>
          <w:tcPr>
            <w:tcW w:w="2371" w:type="dxa"/>
            <w:shd w:val="clear" w:color="auto" w:fill="auto"/>
          </w:tcPr>
          <w:p w14:paraId="05250526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960" w:dyaOrig="400" w14:anchorId="464EBA7D">
                <v:shape id="_x0000_i1112" type="#_x0000_t75" style="width:47.35pt;height:20.85pt" o:ole="">
                  <v:imagedata r:id="rId179" o:title=""/>
                </v:shape>
                <o:OLEObject Type="Embed" ProgID="Equation.DSMT4" ShapeID="_x0000_i1112" DrawAspect="Content" ObjectID="_1673703854" r:id="rId180"/>
              </w:object>
            </w:r>
          </w:p>
        </w:tc>
      </w:tr>
    </w:tbl>
    <w:p w14:paraId="45BFB73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  <w:lang w:val="fr-FR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fr-FR"/>
        </w:rPr>
        <w:t>Câu 5</w:t>
      </w:r>
      <w:r w:rsidRPr="009541C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  Ta có </w:t>
      </w:r>
      <w:r w:rsidRPr="009541C8">
        <w:rPr>
          <w:rFonts w:ascii="Palatino Linotype" w:hAnsi="Palatino Linotype"/>
          <w:position w:val="-16"/>
          <w:sz w:val="24"/>
          <w:szCs w:val="24"/>
          <w:lang w:val="fr-FR"/>
        </w:rPr>
        <w:object w:dxaOrig="1359" w:dyaOrig="440" w14:anchorId="5555260D">
          <v:shape id="_x0000_i1113" type="#_x0000_t75" style="width:68.2pt;height:22.75pt" o:ole="">
            <v:imagedata r:id="rId181" o:title=""/>
          </v:shape>
          <o:OLEObject Type="Embed" ProgID="Equation.DSMT4" ShapeID="_x0000_i1113" DrawAspect="Content" ObjectID="_1673703855" r:id="rId182"/>
        </w:objec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V</w:t>
      </w:r>
      <w:r w:rsidRPr="009541C8">
        <w:rPr>
          <w:rFonts w:ascii="Palatino Linotype" w:hAnsi="Palatino Linotype"/>
          <w:sz w:val="24"/>
          <w:szCs w:val="24"/>
        </w:rPr>
        <w:t xml:space="preserve"> ới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1C8">
        <w:rPr>
          <w:rFonts w:ascii="Palatino Linotype" w:hAnsi="Palatino Linotype"/>
          <w:position w:val="-6"/>
          <w:sz w:val="24"/>
          <w:szCs w:val="24"/>
          <w:lang w:val="fr-FR"/>
        </w:rPr>
        <w:object w:dxaOrig="620" w:dyaOrig="279" w14:anchorId="3EA195FE">
          <v:shape id="_x0000_i1114" type="#_x0000_t75" style="width:30.3pt;height:13.25pt" o:ole="">
            <v:imagedata r:id="rId183" o:title=""/>
          </v:shape>
          <o:OLEObject Type="Embed" ProgID="Equation.DSMT4" ShapeID="_x0000_i1114" DrawAspect="Content" ObjectID="_1673703856" r:id="rId184"/>
        </w:objec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1C8">
        <w:rPr>
          <w:rFonts w:ascii="Palatino Linotype" w:hAnsi="Palatino Linotype"/>
          <w:sz w:val="24"/>
          <w:szCs w:val="24"/>
          <w:lang w:val="fr-FR"/>
        </w:rPr>
        <w:tab/>
      </w:r>
      <w:r w:rsidRPr="009541C8">
        <w:rPr>
          <w:rFonts w:ascii="Palatino Linotype" w:hAnsi="Palatino Linotype"/>
          <w:sz w:val="24"/>
          <w:szCs w:val="24"/>
          <w:lang w:val="fr-FR"/>
        </w:rPr>
        <w:tab/>
      </w:r>
      <w:r w:rsidRPr="009541C8">
        <w:rPr>
          <w:rFonts w:ascii="Palatino Linotype" w:hAnsi="Palatino Linotype"/>
          <w:sz w:val="24"/>
          <w:szCs w:val="24"/>
          <w:lang w:val="fr-FR"/>
        </w:rPr>
        <w:tab/>
      </w:r>
      <w:r w:rsidRPr="009541C8">
        <w:rPr>
          <w:rFonts w:ascii="Palatino Linotype" w:hAnsi="Palatino Linotype"/>
          <w:sz w:val="24"/>
          <w:szCs w:val="24"/>
        </w:rPr>
        <w:t>A. Đúng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>B. Sai</w:t>
      </w:r>
    </w:p>
    <w:p w14:paraId="66E5995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  <w:lang w:val="fr-FR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fr-FR"/>
        </w:rPr>
        <w:t>Câu 6</w:t>
      </w:r>
      <w:r w:rsidRPr="009541C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Ta c</w: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ó </w:t>
      </w:r>
      <w:r w:rsidRPr="009541C8">
        <w:rPr>
          <w:rFonts w:ascii="Palatino Linotype" w:hAnsi="Palatino Linotype"/>
          <w:position w:val="-16"/>
          <w:sz w:val="24"/>
          <w:szCs w:val="24"/>
          <w:lang w:val="fr-FR"/>
        </w:rPr>
        <w:object w:dxaOrig="1620" w:dyaOrig="440" w14:anchorId="5803FFDF">
          <v:shape id="_x0000_i1115" type="#_x0000_t75" style="width:81.45pt;height:22.75pt" o:ole="">
            <v:imagedata r:id="rId185" o:title=""/>
          </v:shape>
          <o:OLEObject Type="Embed" ProgID="Equation.DSMT4" ShapeID="_x0000_i1115" DrawAspect="Content" ObjectID="_1673703857" r:id="rId186"/>
        </w:objec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Với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1C8">
        <w:rPr>
          <w:rFonts w:ascii="Palatino Linotype" w:hAnsi="Palatino Linotype"/>
          <w:position w:val="-6"/>
          <w:sz w:val="24"/>
          <w:szCs w:val="24"/>
          <w:lang w:val="fr-FR"/>
        </w:rPr>
        <w:object w:dxaOrig="620" w:dyaOrig="260" w14:anchorId="2C7BFC9B">
          <v:shape id="_x0000_i1116" type="#_x0000_t75" style="width:30.3pt;height:13.25pt" o:ole="">
            <v:imagedata r:id="rId187" o:title=""/>
          </v:shape>
          <o:OLEObject Type="Embed" ProgID="Equation.DSMT4" ShapeID="_x0000_i1116" DrawAspect="Content" ObjectID="_1673703858" r:id="rId188"/>
        </w:objec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1C8">
        <w:rPr>
          <w:rFonts w:ascii="Palatino Linotype" w:hAnsi="Palatino Linotype"/>
          <w:sz w:val="24"/>
          <w:szCs w:val="24"/>
          <w:lang w:val="fr-FR"/>
        </w:rPr>
        <w:tab/>
      </w:r>
      <w:r w:rsidRPr="009541C8">
        <w:rPr>
          <w:rFonts w:ascii="Palatino Linotype" w:hAnsi="Palatino Linotype"/>
          <w:sz w:val="24"/>
          <w:szCs w:val="24"/>
          <w:lang w:val="fr-FR"/>
        </w:rPr>
        <w:tab/>
      </w:r>
      <w:r w:rsidRPr="009541C8">
        <w:rPr>
          <w:rFonts w:ascii="Palatino Linotype" w:hAnsi="Palatino Linotype"/>
          <w:sz w:val="24"/>
          <w:szCs w:val="24"/>
        </w:rPr>
        <w:t>A. Đúng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>B. Sai</w:t>
      </w:r>
    </w:p>
    <w:p w14:paraId="11398EC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9541C8">
        <w:rPr>
          <w:rFonts w:ascii="Palatino Linotype" w:hAnsi="Palatino Linotype"/>
          <w:sz w:val="24"/>
          <w:szCs w:val="24"/>
        </w:rPr>
        <w:t xml:space="preserve">  Ghép mỗi ý ở cột A với một ý ở cột B để được kết qu ả đúng 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8"/>
        <w:gridCol w:w="4669"/>
      </w:tblGrid>
      <w:tr w:rsidR="00F01011" w:rsidRPr="009541C8" w14:paraId="44C6871B" w14:textId="77777777" w:rsidTr="00A2725C">
        <w:trPr>
          <w:jc w:val="center"/>
        </w:trPr>
        <w:tc>
          <w:tcPr>
            <w:tcW w:w="4668" w:type="dxa"/>
            <w:shd w:val="clear" w:color="auto" w:fill="auto"/>
          </w:tcPr>
          <w:p w14:paraId="68283EA3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669" w:type="dxa"/>
            <w:shd w:val="clear" w:color="auto" w:fill="auto"/>
          </w:tcPr>
          <w:p w14:paraId="6AF7F031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F01011" w:rsidRPr="009541C8" w14:paraId="33D45314" w14:textId="77777777" w:rsidTr="00A2725C">
        <w:trPr>
          <w:jc w:val="center"/>
        </w:trPr>
        <w:tc>
          <w:tcPr>
            <w:tcW w:w="4668" w:type="dxa"/>
            <w:shd w:val="clear" w:color="auto" w:fill="auto"/>
          </w:tcPr>
          <w:p w14:paraId="0F39E1AA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9541C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20" w:dyaOrig="440" w14:anchorId="2B96A40C">
                <v:shape id="_x0000_i1117" type="#_x0000_t75" style="width:75.8pt;height:22.75pt" o:ole="">
                  <v:imagedata r:id="rId189" o:title=""/>
                </v:shape>
                <o:OLEObject Type="Embed" ProgID="Equation.DSMT4" ShapeID="_x0000_i1117" DrawAspect="Content" ObjectID="_1673703859" r:id="rId190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14:paraId="3A92FBD8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1) Khi 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60" w14:anchorId="4D201CC0">
                <v:shape id="_x0000_i1118" type="#_x0000_t75" style="width:37.9pt;height:13.25pt" o:ole="">
                  <v:imagedata r:id="rId191" o:title=""/>
                </v:shape>
                <o:OLEObject Type="Embed" ProgID="Equation.DSMT4" ShapeID="_x0000_i1118" DrawAspect="Content" ObjectID="_1673703860" r:id="rId192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01011" w:rsidRPr="009541C8" w14:paraId="29A96179" w14:textId="77777777" w:rsidTr="00A2725C">
        <w:trPr>
          <w:jc w:val="center"/>
        </w:trPr>
        <w:tc>
          <w:tcPr>
            <w:tcW w:w="4668" w:type="dxa"/>
            <w:shd w:val="clear" w:color="auto" w:fill="auto"/>
          </w:tcPr>
          <w:p w14:paraId="7383F649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9541C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20" w:dyaOrig="440" w14:anchorId="63FBDB06">
                <v:shape id="_x0000_i1119" type="#_x0000_t75" style="width:75.8pt;height:22.75pt" o:ole="">
                  <v:imagedata r:id="rId193" o:title=""/>
                </v:shape>
                <o:OLEObject Type="Embed" ProgID="Equation.DSMT4" ShapeID="_x0000_i1119" DrawAspect="Content" ObjectID="_1673703861" r:id="rId194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14:paraId="288C4E6D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2) Khi </w:t>
            </w:r>
            <w:r w:rsidRPr="009541C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279" w14:anchorId="500E56E3">
                <v:shape id="_x0000_i1120" type="#_x0000_t75" style="width:30.3pt;height:13.25pt" o:ole="">
                  <v:imagedata r:id="rId195" o:title=""/>
                </v:shape>
                <o:OLEObject Type="Embed" ProgID="Equation.DSMT4" ShapeID="_x0000_i1120" DrawAspect="Content" ObjectID="_1673703862" r:id="rId196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01011" w:rsidRPr="009541C8" w14:paraId="22F5F576" w14:textId="77777777" w:rsidTr="00A2725C">
        <w:trPr>
          <w:jc w:val="center"/>
        </w:trPr>
        <w:tc>
          <w:tcPr>
            <w:tcW w:w="4668" w:type="dxa"/>
            <w:shd w:val="clear" w:color="auto" w:fill="auto"/>
          </w:tcPr>
          <w:p w14:paraId="620D296F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9541C8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00" w:dyaOrig="320" w14:anchorId="512816E9">
                <v:shape id="_x0000_i1121" type="#_x0000_t75" style="width:85.25pt;height:15.15pt" o:ole="">
                  <v:imagedata r:id="rId197" o:title=""/>
                </v:shape>
                <o:OLEObject Type="Embed" ProgID="Equation.DSMT4" ShapeID="_x0000_i1121" DrawAspect="Content" ObjectID="_1673703863" r:id="rId198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14:paraId="2DFB764B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3) Khi </w:t>
            </w:r>
            <w:r w:rsidRPr="009541C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279" w14:anchorId="0A03B753">
                <v:shape id="_x0000_i1122" type="#_x0000_t75" style="width:30.3pt;height:13.25pt" o:ole="">
                  <v:imagedata r:id="rId199" o:title=""/>
                </v:shape>
                <o:OLEObject Type="Embed" ProgID="Equation.DSMT4" ShapeID="_x0000_i1122" DrawAspect="Content" ObjectID="_1673703864" r:id="rId200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01011" w:rsidRPr="009541C8" w14:paraId="4613C60B" w14:textId="77777777" w:rsidTr="00A2725C">
        <w:trPr>
          <w:jc w:val="center"/>
        </w:trPr>
        <w:tc>
          <w:tcPr>
            <w:tcW w:w="4668" w:type="dxa"/>
            <w:shd w:val="clear" w:color="auto" w:fill="auto"/>
          </w:tcPr>
          <w:p w14:paraId="50D67E04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) ….; b) ….. c) …..</w:t>
            </w:r>
          </w:p>
        </w:tc>
        <w:tc>
          <w:tcPr>
            <w:tcW w:w="4669" w:type="dxa"/>
            <w:shd w:val="clear" w:color="auto" w:fill="auto"/>
          </w:tcPr>
          <w:p w14:paraId="4FAD4A9A" w14:textId="77777777" w:rsidR="00F01011" w:rsidRPr="009541C8" w:rsidRDefault="00F01011" w:rsidP="00A2725C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4) Khi </w:t>
            </w:r>
            <w:r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40" w14:anchorId="4B9C93FD">
                <v:shape id="_x0000_i1123" type="#_x0000_t75" style="width:32.2pt;height:11.35pt" o:ole="">
                  <v:imagedata r:id="rId201" o:title=""/>
                </v:shape>
                <o:OLEObject Type="Embed" ProgID="Equation.DSMT4" ShapeID="_x0000_i1123" DrawAspect="Content" ObjectID="_1673703865" r:id="rId202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14:paraId="7FA17480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</w:p>
    <w:p w14:paraId="6FFF50E7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Điền vào chỗ ….để được kết quả đúng ?</w:t>
      </w:r>
    </w:p>
    <w:p w14:paraId="30CF983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480" w:dyaOrig="320" w14:anchorId="50E62A86">
          <v:shape id="_x0000_i1124" type="#_x0000_t75" style="width:73.9pt;height:15.15pt" o:ole="">
            <v:imagedata r:id="rId203" o:title=""/>
          </v:shape>
          <o:OLEObject Type="Embed" ProgID="Equation.DSMT4" ShapeID="_x0000_i1124" DrawAspect="Content" ObjectID="_1673703866" r:id="rId204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680" w:dyaOrig="300" w14:anchorId="28FA39D0">
          <v:shape id="_x0000_i1125" type="#_x0000_t75" style="width:34.1pt;height:15.15pt" o:ole="">
            <v:imagedata r:id="rId205" o:title=""/>
          </v:shape>
          <o:OLEObject Type="Embed" ProgID="Equation.DSMT4" ShapeID="_x0000_i1125" DrawAspect="Content" ObjectID="_1673703867" r:id="rId206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271052C6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480" w:dyaOrig="320" w14:anchorId="22889FF4">
          <v:shape id="_x0000_i1126" type="#_x0000_t75" style="width:73.9pt;height:15.15pt" o:ole="">
            <v:imagedata r:id="rId207" o:title=""/>
          </v:shape>
          <o:OLEObject Type="Embed" ProgID="Equation.DSMT4" ShapeID="_x0000_i1126" DrawAspect="Content" ObjectID="_1673703868" r:id="rId208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80" w:dyaOrig="279" w14:anchorId="6E6D20BD">
          <v:shape id="_x0000_i1127" type="#_x0000_t75" style="width:34.1pt;height:13.25pt" o:ole="">
            <v:imagedata r:id="rId209" o:title=""/>
          </v:shape>
          <o:OLEObject Type="Embed" ProgID="Equation.DSMT4" ShapeID="_x0000_i1127" DrawAspect="Content" ObjectID="_1673703869" r:id="rId21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38443E03" w14:textId="77777777" w:rsidR="00F01011" w:rsidRPr="009541C8" w:rsidRDefault="00F01011" w:rsidP="00F01011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2D0BC8E4" w14:textId="77777777" w:rsidR="00F01011" w:rsidRPr="009541C8" w:rsidRDefault="00F01011" w:rsidP="00F01011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541C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38269777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I.  BÀI TẬP TỰ LUẬN</w:t>
      </w:r>
    </w:p>
    <w:p w14:paraId="3B8D7265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HD: </w:t>
      </w:r>
    </w:p>
    <w:p w14:paraId="3C6A4F14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Vì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 w14:anchorId="6B8DEF57">
          <v:shape id="_x0000_i1128" type="#_x0000_t75" style="width:28.4pt;height:13.25pt" o:ole="">
            <v:imagedata r:id="rId211" o:title=""/>
          </v:shape>
          <o:OLEObject Type="Embed" ProgID="Equation.DSMT4" ShapeID="_x0000_i1128" DrawAspect="Content" ObjectID="_1673703870" r:id="rId212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 w14:anchorId="3F23C009">
          <v:shape id="_x0000_i1129" type="#_x0000_t75" style="width:51.15pt;height:15.15pt" o:ole="">
            <v:imagedata r:id="rId213" o:title=""/>
          </v:shape>
          <o:OLEObject Type="Embed" ProgID="Equation.DSMT4" ShapeID="_x0000_i1129" DrawAspect="Content" ObjectID="_1673703871" r:id="rId214"/>
        </w:object>
      </w:r>
      <w:r w:rsidRPr="009541C8">
        <w:rPr>
          <w:rFonts w:ascii="Palatino Linotype" w:hAnsi="Palatino Linotype"/>
          <w:sz w:val="24"/>
          <w:szCs w:val="24"/>
        </w:rPr>
        <w:t xml:space="preserve">. Từ đó tìm được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200" w:dyaOrig="260" w14:anchorId="598AF49B">
          <v:shape id="_x0000_i1130" type="#_x0000_t75" style="width:60.65pt;height:13.25pt" o:ole="">
            <v:imagedata r:id="rId215" o:title=""/>
          </v:shape>
          <o:OLEObject Type="Embed" ProgID="Equation.DSMT4" ShapeID="_x0000_i1130" DrawAspect="Content" ObjectID="_1673703872" r:id="rId216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14:paraId="5568898E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Vì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 w14:anchorId="42D6C842">
          <v:shape id="_x0000_i1131" type="#_x0000_t75" style="width:28.4pt;height:13.25pt" o:ole="">
            <v:imagedata r:id="rId217" o:title=""/>
          </v:shape>
          <o:OLEObject Type="Embed" ProgID="Equation.DSMT4" ShapeID="_x0000_i1131" DrawAspect="Content" ObjectID="_1673703873" r:id="rId218"/>
        </w:object>
      </w:r>
      <w:r w:rsidRPr="009541C8">
        <w:rPr>
          <w:rFonts w:ascii="Palatino Linotype" w:hAnsi="Palatino Linotype"/>
          <w:sz w:val="24"/>
          <w:szCs w:val="24"/>
        </w:rPr>
        <w:t xml:space="preserve">nên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340" w:dyaOrig="320" w14:anchorId="44CD5FAC">
          <v:shape id="_x0000_i1132" type="#_x0000_t75" style="width:66.3pt;height:15.15pt" o:ole="">
            <v:imagedata r:id="rId219" o:title=""/>
          </v:shape>
          <o:OLEObject Type="Embed" ProgID="Equation.DSMT4" ShapeID="_x0000_i1132" DrawAspect="Content" ObjectID="_1673703874" r:id="rId220"/>
        </w:object>
      </w:r>
      <w:r w:rsidRPr="009541C8">
        <w:rPr>
          <w:rFonts w:ascii="Palatino Linotype" w:hAnsi="Palatino Linotype"/>
          <w:sz w:val="24"/>
          <w:szCs w:val="24"/>
        </w:rPr>
        <w:t xml:space="preserve">. Mặt khác, ta luôn có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219" w:dyaOrig="360" w14:anchorId="15DC1F35">
          <v:shape id="_x0000_i1133" type="#_x0000_t75" style="width:60.65pt;height:18.95pt" o:ole="">
            <v:imagedata r:id="rId221" o:title=""/>
          </v:shape>
          <o:OLEObject Type="Embed" ProgID="Equation.DSMT4" ShapeID="_x0000_i1133" DrawAspect="Content" ObjectID="_1673703875" r:id="rId222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tìm được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1359" w:dyaOrig="320" w14:anchorId="38A5DFF0">
          <v:shape id="_x0000_i1134" type="#_x0000_t75" style="width:68.2pt;height:15.15pt" o:ole="">
            <v:imagedata r:id="rId223" o:title=""/>
          </v:shape>
          <o:OLEObject Type="Embed" ProgID="Equation.DSMT4" ShapeID="_x0000_i1134" DrawAspect="Content" ObjectID="_1673703876" r:id="rId22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2671FDE1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 w14:anchorId="4E8CD00E">
          <v:shape id="_x0000_i1135" type="#_x0000_t75" style="width:28.4pt;height:13.25pt" o:ole="">
            <v:imagedata r:id="rId225" o:title=""/>
          </v:shape>
          <o:OLEObject Type="Embed" ProgID="Equation.DSMT4" ShapeID="_x0000_i1135" DrawAspect="Content" ObjectID="_1673703877" r:id="rId226"/>
        </w:object>
      </w:r>
      <w:r w:rsidRPr="009541C8">
        <w:rPr>
          <w:rFonts w:ascii="Palatino Linotype" w:hAnsi="Palatino Linotype"/>
          <w:sz w:val="24"/>
          <w:szCs w:val="24"/>
        </w:rPr>
        <w:t xml:space="preserve">, ta có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320" w:dyaOrig="260" w14:anchorId="0B168913">
          <v:shape id="_x0000_i1136" type="#_x0000_t75" style="width:66.3pt;height:13.25pt" o:ole="">
            <v:imagedata r:id="rId227" o:title=""/>
          </v:shape>
          <o:OLEObject Type="Embed" ProgID="Equation.DSMT4" ShapeID="_x0000_i1136" DrawAspect="Content" ObjectID="_1673703878" r:id="rId228"/>
        </w:object>
      </w:r>
      <w:r w:rsidRPr="009541C8">
        <w:rPr>
          <w:rFonts w:ascii="Palatino Linotype" w:hAnsi="Palatino Linotype"/>
          <w:sz w:val="24"/>
          <w:szCs w:val="24"/>
        </w:rPr>
        <w:t xml:space="preserve"> . </w:t>
      </w:r>
    </w:p>
    <w:p w14:paraId="7E256CC9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x &lt; 7, ta có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1120" w:dyaOrig="279" w14:anchorId="7A954529">
          <v:shape id="_x0000_i1137" type="#_x0000_t75" style="width:56.85pt;height:13.25pt" o:ole="">
            <v:imagedata r:id="rId229" o:title=""/>
          </v:shape>
          <o:OLEObject Type="Embed" ProgID="Equation.DSMT4" ShapeID="_x0000_i1137" DrawAspect="Content" ObjectID="_1673703879" r:id="rId230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14:paraId="7CCB693B" w14:textId="77777777" w:rsidR="00F01011" w:rsidRPr="009541C8" w:rsidRDefault="00F01011" w:rsidP="00F0101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3700" w:dyaOrig="840" w14:anchorId="4B8B3CFD">
          <v:shape id="_x0000_i1138" type="#_x0000_t75" style="width:185.7pt;height:41.7pt" o:ole="">
            <v:imagedata r:id="rId231" o:title=""/>
          </v:shape>
          <o:OLEObject Type="Embed" ProgID="Equation.DSMT4" ShapeID="_x0000_i1138" DrawAspect="Content" ObjectID="_1673703880" r:id="rId232"/>
        </w:objec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. </w:t>
      </w:r>
    </w:p>
    <w:p w14:paraId="2290F359" w14:textId="77777777" w:rsidR="00F01011" w:rsidRPr="009541C8" w:rsidRDefault="00F01011" w:rsidP="00F0101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 w14:anchorId="37AFA2EF">
          <v:shape id="_x0000_i1139" type="#_x0000_t75" style="width:54.95pt;height:22.75pt" o:ole="">
            <v:imagedata r:id="rId233" o:title=""/>
          </v:shape>
          <o:OLEObject Type="Embed" ProgID="Equation.DSMT4" ShapeID="_x0000_i1139" DrawAspect="Content" ObjectID="_1673703881" r:id="rId23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2DD45B00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58"/>
          <w:sz w:val="24"/>
          <w:szCs w:val="24"/>
        </w:rPr>
        <w:object w:dxaOrig="4000" w:dyaOrig="1280" w14:anchorId="680A6950">
          <v:shape id="_x0000_i1140" type="#_x0000_t75" style="width:200.85pt;height:64.4pt" o:ole="">
            <v:imagedata r:id="rId235" o:title=""/>
          </v:shape>
          <o:OLEObject Type="Embed" ProgID="Equation.DSMT4" ShapeID="_x0000_i1140" DrawAspect="Content" ObjectID="_1673703882" r:id="rId236"/>
        </w:object>
      </w:r>
      <w:r w:rsidRPr="009541C8">
        <w:rPr>
          <w:rFonts w:ascii="Palatino Linotype" w:hAnsi="Palatino Linotype"/>
          <w:sz w:val="24"/>
          <w:szCs w:val="24"/>
        </w:rPr>
        <w:t xml:space="preserve">. 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200" w:dyaOrig="760" w14:anchorId="72770EA1">
          <v:shape id="_x0000_i1141" type="#_x0000_t75" style="width:60.65pt;height:37.9pt" o:ole="">
            <v:imagedata r:id="rId237" o:title=""/>
          </v:shape>
          <o:OLEObject Type="Embed" ProgID="Equation.DSMT4" ShapeID="_x0000_i1141" DrawAspect="Content" ObjectID="_1673703883" r:id="rId238"/>
        </w:object>
      </w:r>
      <w:r w:rsidRPr="009541C8">
        <w:rPr>
          <w:rFonts w:ascii="Palatino Linotype" w:hAnsi="Palatino Linotype"/>
          <w:sz w:val="24"/>
          <w:szCs w:val="24"/>
        </w:rPr>
        <w:t xml:space="preserve"> c) Vì giá trị tuyệt đối luôn lớn hơn hoặc bằng 0 nên suy ra phương trình vô nghiệm</w:t>
      </w:r>
    </w:p>
    <w:p w14:paraId="46B3D548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3920" w:dyaOrig="660" w14:anchorId="5C793E42">
          <v:shape id="_x0000_i1142" type="#_x0000_t75" style="width:197.05pt;height:32.2pt" o:ole="">
            <v:imagedata r:id="rId239" o:title=""/>
          </v:shape>
          <o:OLEObject Type="Embed" ProgID="Equation.DSMT4" ShapeID="_x0000_i1142" DrawAspect="Content" ObjectID="_1673703884" r:id="rId240"/>
        </w:object>
      </w:r>
      <w:r w:rsidRPr="009541C8">
        <w:rPr>
          <w:rFonts w:ascii="Palatino Linotype" w:hAnsi="Palatino Linotype"/>
          <w:sz w:val="24"/>
          <w:szCs w:val="24"/>
        </w:rPr>
        <w:t xml:space="preserve">. 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080" w:dyaOrig="760" w14:anchorId="325648E9">
          <v:shape id="_x0000_i1143" type="#_x0000_t75" style="width:54.95pt;height:37.9pt" o:ole="">
            <v:imagedata r:id="rId241" o:title=""/>
          </v:shape>
          <o:OLEObject Type="Embed" ProgID="Equation.DSMT4" ShapeID="_x0000_i1143" DrawAspect="Content" ObjectID="_1673703885" r:id="rId242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7C0A1387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 xml:space="preserve">HD: a) Trường hợp 1. Xét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680" w:dyaOrig="260" w14:anchorId="3337F1CE">
          <v:shape id="_x0000_i1144" type="#_x0000_t75" style="width:83.35pt;height:13.25pt" o:ole="">
            <v:imagedata r:id="rId243" o:title=""/>
          </v:shape>
          <o:OLEObject Type="Embed" ProgID="Equation.DSMT4" ShapeID="_x0000_i1144" DrawAspect="Content" ObjectID="_1673703886" r:id="rId244"/>
        </w:object>
      </w:r>
      <w:r w:rsidRPr="009541C8">
        <w:rPr>
          <w:rFonts w:ascii="Palatino Linotype" w:hAnsi="Palatino Linotype"/>
          <w:sz w:val="24"/>
          <w:szCs w:val="24"/>
        </w:rPr>
        <w:t xml:space="preserve">. Tìm được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620" w:dyaOrig="260" w14:anchorId="0444398A">
          <v:shape id="_x0000_i1145" type="#_x0000_t75" style="width:30.3pt;height:13.25pt" o:ole="">
            <v:imagedata r:id="rId245" o:title=""/>
          </v:shape>
          <o:OLEObject Type="Embed" ProgID="Equation.DSMT4" ShapeID="_x0000_i1145" DrawAspect="Content" ObjectID="_1673703887" r:id="rId246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14:paraId="299C2339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2. Xét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680" w:dyaOrig="260" w14:anchorId="48602478">
          <v:shape id="_x0000_i1146" type="#_x0000_t75" style="width:83.35pt;height:13.25pt" o:ole="">
            <v:imagedata r:id="rId247" o:title=""/>
          </v:shape>
          <o:OLEObject Type="Embed" ProgID="Equation.DSMT4" ShapeID="_x0000_i1146" DrawAspect="Content" ObjectID="_1673703888" r:id="rId248"/>
        </w:object>
      </w:r>
      <w:r w:rsidRPr="009541C8">
        <w:rPr>
          <w:rFonts w:ascii="Palatino Linotype" w:hAnsi="Palatino Linotype"/>
          <w:sz w:val="24"/>
          <w:szCs w:val="24"/>
        </w:rPr>
        <w:t xml:space="preserve"> . Tìm được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780" w:dyaOrig="660" w14:anchorId="2B63F86C">
          <v:shape id="_x0000_i1147" type="#_x0000_t75" style="width:39.8pt;height:32.2pt" o:ole="">
            <v:imagedata r:id="rId249" o:title=""/>
          </v:shape>
          <o:OLEObject Type="Embed" ProgID="Equation.DSMT4" ShapeID="_x0000_i1147" DrawAspect="Content" ObjectID="_1673703889" r:id="rId250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14:paraId="65FFFAE0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20" w:dyaOrig="760" w14:anchorId="353DFF22">
          <v:shape id="_x0000_i1148" type="#_x0000_t75" style="width:56.85pt;height:37.9pt" o:ole="">
            <v:imagedata r:id="rId251" o:title=""/>
          </v:shape>
          <o:OLEObject Type="Embed" ProgID="Equation.DSMT4" ShapeID="_x0000_i1148" DrawAspect="Content" ObjectID="_1673703890" r:id="rId252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14:paraId="284853EB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Đưa PT về dạng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640" w:dyaOrig="320" w14:anchorId="26718229">
          <v:shape id="_x0000_i1149" type="#_x0000_t75" style="width:81.45pt;height:15.15pt" o:ole="">
            <v:imagedata r:id="rId253" o:title=""/>
          </v:shape>
          <o:OLEObject Type="Embed" ProgID="Equation.DSMT4" ShapeID="_x0000_i1149" DrawAspect="Content" ObjectID="_1673703891" r:id="rId254"/>
        </w:object>
      </w:r>
      <w:r w:rsidRPr="009541C8">
        <w:rPr>
          <w:rFonts w:ascii="Palatino Linotype" w:hAnsi="Palatino Linotype"/>
          <w:sz w:val="24"/>
          <w:szCs w:val="24"/>
        </w:rPr>
        <w:t xml:space="preserve">. Giải được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359" w:dyaOrig="680" w14:anchorId="6B9B2B52">
          <v:shape id="_x0000_i1150" type="#_x0000_t75" style="width:68.2pt;height:34.1pt" o:ole="">
            <v:imagedata r:id="rId255" o:title=""/>
          </v:shape>
          <o:OLEObject Type="Embed" ProgID="Equation.DSMT4" ShapeID="_x0000_i1150" DrawAspect="Content" ObjectID="_1673703892" r:id="rId256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14:paraId="79C83177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Nhận xét: Vì 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500" w:dyaOrig="440" w14:anchorId="3AD9CD1E">
          <v:shape id="_x0000_i1151" type="#_x0000_t75" style="width:75.8pt;height:22.75pt" o:ole="">
            <v:imagedata r:id="rId257" o:title=""/>
          </v:shape>
          <o:OLEObject Type="Embed" ProgID="Equation.DSMT4" ShapeID="_x0000_i1151" DrawAspect="Content" ObjectID="_1673703893" r:id="rId258"/>
        </w:object>
      </w:r>
      <w:r w:rsidRPr="009541C8">
        <w:rPr>
          <w:rFonts w:ascii="Palatino Linotype" w:hAnsi="Palatino Linotype"/>
          <w:sz w:val="24"/>
          <w:szCs w:val="24"/>
        </w:rPr>
        <w:t xml:space="preserve"> v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940" w:dyaOrig="320" w14:anchorId="509EDA21">
          <v:shape id="_x0000_i1152" type="#_x0000_t75" style="width:47.35pt;height:15.15pt" o:ole="">
            <v:imagedata r:id="rId259" o:title=""/>
          </v:shape>
          <o:OLEObject Type="Embed" ProgID="Equation.DSMT4" ShapeID="_x0000_i1152" DrawAspect="Content" ObjectID="_1673703894" r:id="rId260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PT tương đương với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1640" w:dyaOrig="840" w14:anchorId="792302D8">
          <v:shape id="_x0000_i1153" type="#_x0000_t75" style="width:81.45pt;height:41.7pt" o:ole="">
            <v:imagedata r:id="rId261" o:title=""/>
          </v:shape>
          <o:OLEObject Type="Embed" ProgID="Equation.DSMT4" ShapeID="_x0000_i1153" DrawAspect="Content" ObjectID="_1673703895" r:id="rId262"/>
        </w:object>
      </w:r>
      <w:r w:rsidRPr="009541C8">
        <w:rPr>
          <w:rFonts w:ascii="Palatino Linotype" w:hAnsi="Palatino Linotype"/>
          <w:sz w:val="24"/>
          <w:szCs w:val="24"/>
        </w:rPr>
        <w:t xml:space="preserve">. Giải hai BPT ta được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80" w:dyaOrig="279" w14:anchorId="4F311706">
          <v:shape id="_x0000_i1154" type="#_x0000_t75" style="width:34.1pt;height:13.25pt" o:ole="">
            <v:imagedata r:id="rId263" o:title=""/>
          </v:shape>
          <o:OLEObject Type="Embed" ProgID="Equation.DSMT4" ShapeID="_x0000_i1154" DrawAspect="Content" ObjectID="_1673703896" r:id="rId264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14:paraId="101E8CEE" w14:textId="77777777" w:rsidR="00F01011" w:rsidRPr="009541C8" w:rsidRDefault="00F01011" w:rsidP="00F01011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d) Tương tự ý a), tìm được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320" w:dyaOrig="680" w14:anchorId="294D1314">
          <v:shape id="_x0000_i1155" type="#_x0000_t75" style="width:66.3pt;height:34.1pt" o:ole="">
            <v:imagedata r:id="rId265" o:title=""/>
          </v:shape>
          <o:OLEObject Type="Embed" ProgID="Equation.DSMT4" ShapeID="_x0000_i1155" DrawAspect="Content" ObjectID="_1673703897" r:id="rId266"/>
        </w:object>
      </w:r>
      <w:r w:rsidRPr="009541C8">
        <w:rPr>
          <w:rFonts w:ascii="Palatino Linotype" w:hAnsi="Palatino Linotype"/>
          <w:sz w:val="24"/>
          <w:szCs w:val="24"/>
        </w:rPr>
        <w:t xml:space="preserve">  </w:t>
      </w:r>
    </w:p>
    <w:p w14:paraId="7F11531C" w14:textId="77777777" w:rsidR="00F01011" w:rsidRPr="009541C8" w:rsidRDefault="00F01011" w:rsidP="00F0101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9541C8">
        <w:rPr>
          <w:rFonts w:ascii="Palatino Linotype" w:hAnsi="Palatino Linotype"/>
          <w:position w:val="-56"/>
          <w:sz w:val="24"/>
          <w:szCs w:val="24"/>
        </w:rPr>
        <w:object w:dxaOrig="5179" w:dyaOrig="1240" w14:anchorId="0CE1AE33">
          <v:shape id="_x0000_i1156" type="#_x0000_t75" style="width:259.6pt;height:62.55pt" o:ole="">
            <v:imagedata r:id="rId267" o:title=""/>
          </v:shape>
          <o:OLEObject Type="Embed" ProgID="Equation.DSMT4" ShapeID="_x0000_i1156" DrawAspect="Content" ObjectID="_1673703898" r:id="rId268"/>
        </w:objec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14:paraId="56AE5268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40" w:dyaOrig="440" w14:anchorId="48E49C64">
          <v:shape id="_x0000_i1157" type="#_x0000_t75" style="width:53.05pt;height:22.75pt" o:ole="">
            <v:imagedata r:id="rId269" o:title=""/>
          </v:shape>
          <o:OLEObject Type="Embed" ProgID="Equation.DSMT4" ShapeID="_x0000_i1157" DrawAspect="Content" ObjectID="_1673703899" r:id="rId270"/>
        </w:object>
      </w:r>
    </w:p>
    <w:p w14:paraId="789C35B9" w14:textId="77777777" w:rsidR="00F01011" w:rsidRPr="009541C8" w:rsidRDefault="00F01011" w:rsidP="00F0101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78"/>
          <w:sz w:val="24"/>
          <w:szCs w:val="24"/>
        </w:rPr>
        <w:object w:dxaOrig="6039" w:dyaOrig="1680" w14:anchorId="05507535">
          <v:shape id="_x0000_i1158" type="#_x0000_t75" style="width:303.15pt;height:83.35pt" o:ole="">
            <v:imagedata r:id="rId271" o:title=""/>
          </v:shape>
          <o:OLEObject Type="Embed" ProgID="Equation.DSMT4" ShapeID="_x0000_i1158" DrawAspect="Content" ObjectID="_1673703900" r:id="rId272"/>
        </w:objec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14:paraId="1BC5E129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80" w:dyaOrig="760" w14:anchorId="7AAD33AA">
          <v:shape id="_x0000_i1159" type="#_x0000_t75" style="width:58.75pt;height:37.9pt" o:ole="">
            <v:imagedata r:id="rId273" o:title=""/>
          </v:shape>
          <o:OLEObject Type="Embed" ProgID="Equation.DSMT4" ShapeID="_x0000_i1159" DrawAspect="Content" ObjectID="_1673703901" r:id="rId274"/>
        </w:object>
      </w:r>
    </w:p>
    <w:p w14:paraId="115BAB8D" w14:textId="77777777" w:rsidR="00F01011" w:rsidRPr="009541C8" w:rsidRDefault="00F01011" w:rsidP="00F0101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66"/>
          <w:sz w:val="24"/>
          <w:szCs w:val="24"/>
        </w:rPr>
        <w:object w:dxaOrig="6120" w:dyaOrig="1440" w14:anchorId="61A3F08D">
          <v:shape id="_x0000_i1160" type="#_x0000_t75" style="width:305.05pt;height:1in" o:ole="">
            <v:imagedata r:id="rId275" o:title=""/>
          </v:shape>
          <o:OLEObject Type="Embed" ProgID="Equation.DSMT4" ShapeID="_x0000_i1160" DrawAspect="Content" ObjectID="_1673703902" r:id="rId276"/>
        </w:object>
      </w:r>
    </w:p>
    <w:p w14:paraId="04D108E8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840" w:dyaOrig="680" w14:anchorId="69502B5C">
          <v:shape id="_x0000_i1161" type="#_x0000_t75" style="width:41.7pt;height:34.1pt" o:ole="">
            <v:imagedata r:id="rId277" o:title=""/>
          </v:shape>
          <o:OLEObject Type="Embed" ProgID="Equation.DSMT4" ShapeID="_x0000_i1161" DrawAspect="Content" ObjectID="_1673703903" r:id="rId278"/>
        </w:object>
      </w:r>
    </w:p>
    <w:p w14:paraId="624F6719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56"/>
          <w:sz w:val="24"/>
          <w:szCs w:val="24"/>
        </w:rPr>
        <w:object w:dxaOrig="7720" w:dyaOrig="1240" w14:anchorId="439C55F8">
          <v:shape id="_x0000_i1162" type="#_x0000_t75" style="width:386.55pt;height:62.55pt" o:ole="">
            <v:imagedata r:id="rId279" o:title=""/>
          </v:shape>
          <o:OLEObject Type="Embed" ProgID="Equation.DSMT4" ShapeID="_x0000_i1162" DrawAspect="Content" ObjectID="_1673703904" r:id="rId280"/>
        </w:object>
      </w:r>
    </w:p>
    <w:p w14:paraId="1B331A7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40" w:dyaOrig="400" w14:anchorId="5F9AD3FF">
          <v:shape id="_x0000_i1163" type="#_x0000_t75" style="width:36pt;height:20.85pt" o:ole="">
            <v:imagedata r:id="rId281" o:title=""/>
          </v:shape>
          <o:OLEObject Type="Embed" ProgID="Equation.DSMT4" ShapeID="_x0000_i1163" DrawAspect="Content" ObjectID="_1673703905" r:id="rId282"/>
        </w:object>
      </w:r>
    </w:p>
    <w:p w14:paraId="128B7F7B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Pr="009541C8">
        <w:rPr>
          <w:rFonts w:ascii="Palatino Linotype" w:hAnsi="Palatino Linotype"/>
          <w:position w:val="-58"/>
          <w:sz w:val="24"/>
          <w:szCs w:val="24"/>
        </w:rPr>
        <w:object w:dxaOrig="6280" w:dyaOrig="1280" w14:anchorId="51C3D3B9">
          <v:shape id="_x0000_i1164" type="#_x0000_t75" style="width:314.55pt;height:64.4pt" o:ole="">
            <v:imagedata r:id="rId283" o:title=""/>
          </v:shape>
          <o:OLEObject Type="Embed" ProgID="Equation.DSMT4" ShapeID="_x0000_i1164" DrawAspect="Content" ObjectID="_1673703906" r:id="rId284"/>
        </w:object>
      </w:r>
    </w:p>
    <w:p w14:paraId="0CA65E44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58"/>
          <w:sz w:val="24"/>
          <w:szCs w:val="24"/>
        </w:rPr>
        <w:object w:dxaOrig="9020" w:dyaOrig="1280" w14:anchorId="609E443C">
          <v:shape id="_x0000_i1165" type="#_x0000_t75" style="width:450.95pt;height:64.4pt" o:ole="">
            <v:imagedata r:id="rId285" o:title=""/>
          </v:shape>
          <o:OLEObject Type="Embed" ProgID="Equation.DSMT4" ShapeID="_x0000_i1165" DrawAspect="Content" ObjectID="_1673703907" r:id="rId286"/>
        </w:object>
      </w:r>
    </w:p>
    <w:p w14:paraId="657AFC3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Vậy tập nghiệm của phương trình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00" w:dyaOrig="400" w14:anchorId="32AC9E72">
          <v:shape id="_x0000_i1166" type="#_x0000_t75" style="width:45.45pt;height:20.85pt" o:ole="">
            <v:imagedata r:id="rId287" o:title=""/>
          </v:shape>
          <o:OLEObject Type="Embed" ProgID="Equation.DSMT4" ShapeID="_x0000_i1166" DrawAspect="Content" ObjectID="_1673703908" r:id="rId288"/>
        </w:object>
      </w:r>
    </w:p>
    <w:p w14:paraId="3A2BB070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76"/>
          <w:sz w:val="24"/>
          <w:szCs w:val="24"/>
        </w:rPr>
        <w:object w:dxaOrig="8080" w:dyaOrig="1640" w14:anchorId="23473D6E">
          <v:shape id="_x0000_i1167" type="#_x0000_t75" style="width:403.6pt;height:81.45pt" o:ole="">
            <v:imagedata r:id="rId289" o:title=""/>
          </v:shape>
          <o:OLEObject Type="Embed" ProgID="Equation.DSMT4" ShapeID="_x0000_i1167" DrawAspect="Content" ObjectID="_1673703909" r:id="rId290"/>
        </w:object>
      </w:r>
    </w:p>
    <w:p w14:paraId="391C9154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620" w:dyaOrig="300" w14:anchorId="7F0C5968">
          <v:shape id="_x0000_i1168" type="#_x0000_t75" style="width:30.3pt;height:15.15pt" o:ole="">
            <v:imagedata r:id="rId291" o:title=""/>
          </v:shape>
          <o:OLEObject Type="Embed" ProgID="Equation.DSMT4" ShapeID="_x0000_i1168" DrawAspect="Content" ObjectID="_1673703910" r:id="rId292"/>
        </w:object>
      </w:r>
      <w:r w:rsidRPr="009541C8">
        <w:rPr>
          <w:rFonts w:ascii="Palatino Linotype" w:hAnsi="Palatino Linotype"/>
          <w:sz w:val="24"/>
          <w:szCs w:val="24"/>
        </w:rPr>
        <w:t xml:space="preserve">hoặc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800" w:dyaOrig="300" w14:anchorId="17CEF0AE">
          <v:shape id="_x0000_i1169" type="#_x0000_t75" style="width:39.8pt;height:15.15pt" o:ole="">
            <v:imagedata r:id="rId293" o:title=""/>
          </v:shape>
          <o:OLEObject Type="Embed" ProgID="Equation.DSMT4" ShapeID="_x0000_i1169" DrawAspect="Content" ObjectID="_1673703911" r:id="rId29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180018C9" w14:textId="77777777" w:rsidR="00F01011" w:rsidRPr="009541C8" w:rsidRDefault="00F01011" w:rsidP="00F01011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56C3A59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9541C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7500" w:dyaOrig="840" w14:anchorId="78F40D76">
          <v:shape id="_x0000_i1170" type="#_x0000_t75" style="width:375.15pt;height:41.7pt" o:ole="">
            <v:imagedata r:id="rId295" o:title=""/>
          </v:shape>
          <o:OLEObject Type="Embed" ProgID="Equation.DSMT4" ShapeID="_x0000_i1170" DrawAspect="Content" ObjectID="_1673703912" r:id="rId296"/>
        </w:object>
      </w:r>
    </w:p>
    <w:p w14:paraId="2AB58CFF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 w14:anchorId="45B5684B">
          <v:shape id="_x0000_i1171" type="#_x0000_t75" style="width:54.95pt;height:22.75pt" o:ole="">
            <v:imagedata r:id="rId297" o:title=""/>
          </v:shape>
          <o:OLEObject Type="Embed" ProgID="Equation.DSMT4" ShapeID="_x0000_i1171" DrawAspect="Content" ObjectID="_1673703913" r:id="rId298"/>
        </w:object>
      </w:r>
    </w:p>
    <w:p w14:paraId="11EECA03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38"/>
          <w:sz w:val="24"/>
          <w:szCs w:val="24"/>
        </w:rPr>
        <w:object w:dxaOrig="8600" w:dyaOrig="880" w14:anchorId="5B6EEBF9">
          <v:shape id="_x0000_i1172" type="#_x0000_t75" style="width:430.1pt;height:43.6pt" o:ole="">
            <v:imagedata r:id="rId299" o:title=""/>
          </v:shape>
          <o:OLEObject Type="Embed" ProgID="Equation.DSMT4" ShapeID="_x0000_i1172" DrawAspect="Content" ObjectID="_1673703914" r:id="rId300"/>
        </w:object>
      </w:r>
    </w:p>
    <w:p w14:paraId="10C8917C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60" w:dyaOrig="440" w14:anchorId="495F8A6B">
          <v:shape id="_x0000_i1173" type="#_x0000_t75" style="width:62.55pt;height:22.75pt" o:ole="">
            <v:imagedata r:id="rId301" o:title=""/>
          </v:shape>
          <o:OLEObject Type="Embed" ProgID="Equation.DSMT4" ShapeID="_x0000_i1173" DrawAspect="Content" ObjectID="_1673703915" r:id="rId302"/>
        </w:object>
      </w:r>
    </w:p>
    <w:p w14:paraId="798204F4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980" w:dyaOrig="440" w14:anchorId="714E1857">
          <v:shape id="_x0000_i1174" type="#_x0000_t75" style="width:98.55pt;height:22.75pt" o:ole="">
            <v:imagedata r:id="rId303" o:title=""/>
          </v:shape>
          <o:OLEObject Type="Embed" ProgID="Equation.DSMT4" ShapeID="_x0000_i1174" DrawAspect="Content" ObjectID="_1673703916" r:id="rId304"/>
        </w:object>
      </w:r>
      <w:r w:rsidRPr="009541C8">
        <w:rPr>
          <w:rFonts w:ascii="Palatino Linotype" w:hAnsi="Palatino Linotype"/>
          <w:sz w:val="24"/>
          <w:szCs w:val="24"/>
        </w:rPr>
        <w:t xml:space="preserve">    (1)</w:t>
      </w:r>
    </w:p>
    <w:p w14:paraId="0C050CB7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Giá trị của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200" w:dyaOrig="200" w14:anchorId="5C08A9E7">
          <v:shape id="_x0000_i1175" type="#_x0000_t75" style="width:9.45pt;height:9.45pt" o:ole="">
            <v:imagedata r:id="rId305" o:title=""/>
          </v:shape>
          <o:OLEObject Type="Embed" ProgID="Equation.DSMT4" ShapeID="_x0000_i1175" DrawAspect="Content" ObjectID="_1673703917" r:id="rId306"/>
        </w:object>
      </w:r>
      <w:r w:rsidRPr="009541C8">
        <w:rPr>
          <w:rFonts w:ascii="Palatino Linotype" w:hAnsi="Palatino Linotype"/>
          <w:sz w:val="24"/>
          <w:szCs w:val="24"/>
        </w:rPr>
        <w:t xml:space="preserve">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 w14:anchorId="536AFD20">
          <v:shape id="_x0000_i1176" type="#_x0000_t75" style="width:13.25pt;height:22.75pt" o:ole="">
            <v:imagedata r:id="rId307" o:title=""/>
          </v:shape>
          <o:OLEObject Type="Embed" ProgID="Equation.DSMT4" ShapeID="_x0000_i1176" DrawAspect="Content" ObjectID="_1673703918" r:id="rId308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360" w:dyaOrig="320" w14:anchorId="4A7D9848">
          <v:shape id="_x0000_i1177" type="#_x0000_t75" style="width:18.95pt;height:15.15pt" o:ole="">
            <v:imagedata r:id="rId309" o:title=""/>
          </v:shape>
          <o:OLEObject Type="Embed" ProgID="Equation.DSMT4" ShapeID="_x0000_i1177" DrawAspect="Content" ObjectID="_1673703919" r:id="rId31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38C57690" w14:textId="77777777" w:rsidR="00F01011" w:rsidRPr="009541C8" w:rsidRDefault="00F01011" w:rsidP="00F01011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8"/>
        <w:gridCol w:w="2324"/>
        <w:gridCol w:w="2324"/>
        <w:gridCol w:w="2324"/>
      </w:tblGrid>
      <w:tr w:rsidR="00F01011" w:rsidRPr="009541C8" w14:paraId="745880C9" w14:textId="77777777" w:rsidTr="00A2725C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14:paraId="0A6240FE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00" w14:anchorId="4F47CBF6">
                <v:shape id="_x0000_i1178" type="#_x0000_t75" style="width:9.45pt;height:9.45pt" o:ole="">
                  <v:imagedata r:id="rId311" o:title=""/>
                </v:shape>
                <o:OLEObject Type="Embed" ProgID="Equation.DSMT4" ShapeID="_x0000_i1178" DrawAspect="Content" ObjectID="_1673703920" r:id="rId312"/>
              </w:object>
            </w:r>
          </w:p>
        </w:tc>
        <w:tc>
          <w:tcPr>
            <w:tcW w:w="6972" w:type="dxa"/>
            <w:gridSpan w:val="3"/>
            <w:shd w:val="clear" w:color="auto" w:fill="auto"/>
            <w:vAlign w:val="center"/>
          </w:tcPr>
          <w:p w14:paraId="7663F91B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1                                     2</w:t>
            </w:r>
          </w:p>
        </w:tc>
      </w:tr>
      <w:tr w:rsidR="00F01011" w:rsidRPr="009541C8" w14:paraId="7CC1D1EC" w14:textId="77777777" w:rsidTr="00A2725C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14:paraId="02518227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80" w:dyaOrig="400" w14:anchorId="106872FD">
                <v:shape id="_x0000_i1179" type="#_x0000_t75" style="width:28.4pt;height:20.85pt" o:ole="">
                  <v:imagedata r:id="rId313" o:title=""/>
                </v:shape>
                <o:OLEObject Type="Embed" ProgID="Equation.DSMT4" ShapeID="_x0000_i1179" DrawAspect="Content" ObjectID="_1673703921" r:id="rId314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14:paraId="0BFAD1A3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39" w:dyaOrig="260" w14:anchorId="1210067D">
                <v:shape id="_x0000_i1180" type="#_x0000_t75" style="width:32.2pt;height:13.25pt" o:ole="">
                  <v:imagedata r:id="rId315" o:title=""/>
                </v:shape>
                <o:OLEObject Type="Embed" ProgID="Equation.DSMT4" ShapeID="_x0000_i1180" DrawAspect="Content" ObjectID="_1673703922" r:id="rId316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 w14:anchorId="0BD5B431">
                <v:shape id="_x0000_i1181" type="#_x0000_t75" style="width:9.45pt;height:15.15pt" o:ole="">
                  <v:imagedata r:id="rId317" o:title=""/>
                </v:shape>
                <o:OLEObject Type="Embed" ProgID="Equation.DSMT4" ShapeID="_x0000_i1181" DrawAspect="Content" ObjectID="_1673703923" r:id="rId318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499" w:dyaOrig="260" w14:anchorId="206E79EB">
                <v:shape id="_x0000_i1182" type="#_x0000_t75" style="width:24.65pt;height:13.25pt" o:ole="">
                  <v:imagedata r:id="rId319" o:title=""/>
                </v:shape>
                <o:OLEObject Type="Embed" ProgID="Equation.DSMT4" ShapeID="_x0000_i1182" DrawAspect="Content" ObjectID="_1673703924" r:id="rId320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14:paraId="304907ED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499" w:dyaOrig="260" w14:anchorId="4947F61A">
                <v:shape id="_x0000_i1183" type="#_x0000_t75" style="width:24.65pt;height:13.25pt" o:ole="">
                  <v:imagedata r:id="rId321" o:title=""/>
                </v:shape>
                <o:OLEObject Type="Embed" ProgID="Equation.DSMT4" ShapeID="_x0000_i1183" DrawAspect="Content" ObjectID="_1673703925" r:id="rId322"/>
              </w:object>
            </w:r>
          </w:p>
        </w:tc>
      </w:tr>
      <w:tr w:rsidR="00F01011" w:rsidRPr="009541C8" w14:paraId="49326867" w14:textId="77777777" w:rsidTr="00A2725C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14:paraId="329F3C97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20" w:dyaOrig="400" w14:anchorId="68B91318">
                <v:shape id="_x0000_i1184" type="#_x0000_t75" style="width:30.3pt;height:20.85pt" o:ole="">
                  <v:imagedata r:id="rId323" o:title=""/>
                </v:shape>
                <o:OLEObject Type="Embed" ProgID="Equation.DSMT4" ShapeID="_x0000_i1184" DrawAspect="Content" ObjectID="_1673703926" r:id="rId324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14:paraId="21E433AA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40" w:dyaOrig="260" w14:anchorId="1F1E5CC8">
                <v:shape id="_x0000_i1185" type="#_x0000_t75" style="width:26.55pt;height:13.25pt" o:ole="">
                  <v:imagedata r:id="rId325" o:title=""/>
                </v:shape>
                <o:OLEObject Type="Embed" ProgID="Equation.DSMT4" ShapeID="_x0000_i1185" DrawAspect="Content" ObjectID="_1673703927" r:id="rId326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14:paraId="4A9ECD2F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40" w:dyaOrig="260" w14:anchorId="6ADA2F0F">
                <v:shape id="_x0000_i1186" type="#_x0000_t75" style="width:26.55pt;height:13.25pt" o:ole="">
                  <v:imagedata r:id="rId327" o:title=""/>
                </v:shape>
                <o:OLEObject Type="Embed" ProgID="Equation.DSMT4" ShapeID="_x0000_i1186" DrawAspect="Content" ObjectID="_1673703928" r:id="rId328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 w14:anchorId="4F4C3A73">
                <v:shape id="_x0000_i1187" type="#_x0000_t75" style="width:9.45pt;height:15.15pt" o:ole="">
                  <v:imagedata r:id="rId329" o:title=""/>
                </v:shape>
                <o:OLEObject Type="Embed" ProgID="Equation.DSMT4" ShapeID="_x0000_i1187" DrawAspect="Content" ObjectID="_1673703929" r:id="rId330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60" w14:anchorId="3A6B2C1D">
                <v:shape id="_x0000_i1188" type="#_x0000_t75" style="width:34.1pt;height:13.25pt" o:ole="">
                  <v:imagedata r:id="rId331" o:title=""/>
                </v:shape>
                <o:OLEObject Type="Embed" ProgID="Equation.DSMT4" ShapeID="_x0000_i1188" DrawAspect="Content" ObjectID="_1673703930" r:id="rId332"/>
              </w:object>
            </w:r>
          </w:p>
        </w:tc>
      </w:tr>
    </w:tbl>
    <w:p w14:paraId="2DDC1993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</w:p>
    <w:p w14:paraId="6FCDF44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ó: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00" w:dyaOrig="279" w14:anchorId="3C882250">
          <v:shape id="_x0000_i1189" type="#_x0000_t75" style="width:30.3pt;height:13.25pt" o:ole="">
            <v:imagedata r:id="rId333" o:title=""/>
          </v:shape>
          <o:OLEObject Type="Embed" ProgID="Equation.DSMT4" ShapeID="_x0000_i1189" DrawAspect="Content" ObjectID="_1673703931" r:id="rId33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3900" w:dyaOrig="440" w14:anchorId="4D991F5E">
          <v:shape id="_x0000_i1190" type="#_x0000_t75" style="width:195.15pt;height:22.75pt" o:ole="">
            <v:imagedata r:id="rId335" o:title=""/>
          </v:shape>
          <o:OLEObject Type="Embed" ProgID="Equation.DSMT4" ShapeID="_x0000_i1190" DrawAspect="Content" ObjectID="_1673703932" r:id="rId336"/>
        </w:object>
      </w:r>
      <w:r w:rsidRPr="009541C8">
        <w:rPr>
          <w:rFonts w:ascii="Palatino Linotype" w:hAnsi="Palatino Linotype"/>
          <w:sz w:val="24"/>
          <w:szCs w:val="24"/>
        </w:rPr>
        <w:t xml:space="preserve"> (thỏa mãn)</w:t>
      </w:r>
    </w:p>
    <w:p w14:paraId="4B21BD8F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4700" w:dyaOrig="440" w14:anchorId="06553DDB">
          <v:shape id="_x0000_i1191" type="#_x0000_t75" style="width:234.95pt;height:22.75pt" o:ole="">
            <v:imagedata r:id="rId337" o:title=""/>
          </v:shape>
          <o:OLEObject Type="Embed" ProgID="Equation.DSMT4" ShapeID="_x0000_i1191" DrawAspect="Content" ObjectID="_1673703933" r:id="rId338"/>
        </w:object>
      </w:r>
      <w:r w:rsidRPr="009541C8">
        <w:rPr>
          <w:rFonts w:ascii="Palatino Linotype" w:hAnsi="Palatino Linotype"/>
          <w:sz w:val="24"/>
          <w:szCs w:val="24"/>
        </w:rPr>
        <w:t xml:space="preserve"> (vô lí) suy ra phương trình vô nghiệm</w:t>
      </w:r>
    </w:p>
    <w:p w14:paraId="6871E865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4340" w:dyaOrig="440" w14:anchorId="0F32B2D5">
          <v:shape id="_x0000_i1192" type="#_x0000_t75" style="width:217.9pt;height:22.75pt" o:ole="">
            <v:imagedata r:id="rId339" o:title=""/>
          </v:shape>
          <o:OLEObject Type="Embed" ProgID="Equation.DSMT4" ShapeID="_x0000_i1192" DrawAspect="Content" ObjectID="_1673703934" r:id="rId340"/>
        </w:object>
      </w:r>
      <w:r w:rsidRPr="009541C8">
        <w:rPr>
          <w:rFonts w:ascii="Palatino Linotype" w:hAnsi="Palatino Linotype"/>
          <w:sz w:val="24"/>
          <w:szCs w:val="24"/>
        </w:rPr>
        <w:t xml:space="preserve"> (thỏa mãn)</w:t>
      </w:r>
    </w:p>
    <w:p w14:paraId="74ED5589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 w14:anchorId="270358AB">
          <v:shape id="_x0000_i1193" type="#_x0000_t75" style="width:53.05pt;height:22.75pt" o:ole="">
            <v:imagedata r:id="rId341" o:title=""/>
          </v:shape>
          <o:OLEObject Type="Embed" ProgID="Equation.DSMT4" ShapeID="_x0000_i1193" DrawAspect="Content" ObjectID="_1673703935" r:id="rId342"/>
        </w:object>
      </w:r>
    </w:p>
    <w:p w14:paraId="4FF769B8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d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520" w:dyaOrig="440" w14:anchorId="466D4FF1">
          <v:shape id="_x0000_i1194" type="#_x0000_t75" style="width:125.05pt;height:22.75pt" o:ole="">
            <v:imagedata r:id="rId343" o:title=""/>
          </v:shape>
          <o:OLEObject Type="Embed" ProgID="Equation.DSMT4" ShapeID="_x0000_i1194" DrawAspect="Content" ObjectID="_1673703936" r:id="rId344"/>
        </w:object>
      </w:r>
    </w:p>
    <w:p w14:paraId="619FA8E9" w14:textId="77777777" w:rsidR="00F01011" w:rsidRPr="009541C8" w:rsidRDefault="00F01011" w:rsidP="00F01011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x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 w14:anchorId="6AA0B6C0">
          <v:shape id="_x0000_i1195" type="#_x0000_t75" style="width:13.25pt;height:22.75pt" o:ole="">
            <v:imagedata r:id="rId345" o:title=""/>
          </v:shape>
          <o:OLEObject Type="Embed" ProgID="Equation.DSMT4" ShapeID="_x0000_i1195" DrawAspect="Content" ObjectID="_1673703937" r:id="rId346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 w14:anchorId="328FDAAA">
          <v:shape id="_x0000_i1196" type="#_x0000_t75" style="width:28.4pt;height:15.15pt" o:ole="">
            <v:imagedata r:id="rId347" o:title=""/>
          </v:shape>
          <o:OLEObject Type="Embed" ProgID="Equation.DSMT4" ShapeID="_x0000_i1196" DrawAspect="Content" ObjectID="_1673703938" r:id="rId34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451FD028" w14:textId="77777777" w:rsidR="00F01011" w:rsidRPr="009541C8" w:rsidRDefault="00F01011" w:rsidP="00F01011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8"/>
        <w:gridCol w:w="2324"/>
        <w:gridCol w:w="2324"/>
        <w:gridCol w:w="2324"/>
      </w:tblGrid>
      <w:tr w:rsidR="00F01011" w:rsidRPr="009541C8" w14:paraId="035C741D" w14:textId="77777777" w:rsidTr="00A2725C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14:paraId="70815C61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00" w14:anchorId="53C46959">
                <v:shape id="_x0000_i1197" type="#_x0000_t75" style="width:9.45pt;height:9.45pt" o:ole="">
                  <v:imagedata r:id="rId311" o:title=""/>
                </v:shape>
                <o:OLEObject Type="Embed" ProgID="Equation.DSMT4" ShapeID="_x0000_i1197" DrawAspect="Content" ObjectID="_1673703939" r:id="rId349"/>
              </w:object>
            </w:r>
          </w:p>
        </w:tc>
        <w:tc>
          <w:tcPr>
            <w:tcW w:w="6972" w:type="dxa"/>
            <w:gridSpan w:val="3"/>
            <w:shd w:val="clear" w:color="auto" w:fill="auto"/>
            <w:vAlign w:val="center"/>
          </w:tcPr>
          <w:p w14:paraId="2DC1EAE1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320" w:dyaOrig="279" w14:anchorId="310A6103">
                <v:shape id="_x0000_i1198" type="#_x0000_t75" style="width:15.15pt;height:15.15pt" o:ole="">
                  <v:imagedata r:id="rId350" o:title=""/>
                </v:shape>
                <o:OLEObject Type="Embed" ProgID="Equation.DSMT4" ShapeID="_x0000_i1198" DrawAspect="Content" ObjectID="_1673703940" r:id="rId35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          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180" w:dyaOrig="279" w14:anchorId="76387638">
                <v:shape id="_x0000_i1199" type="#_x0000_t75" style="width:9.45pt;height:15.15pt" o:ole="">
                  <v:imagedata r:id="rId352" o:title=""/>
                </v:shape>
                <o:OLEObject Type="Embed" ProgID="Equation.DSMT4" ShapeID="_x0000_i1199" DrawAspect="Content" ObjectID="_1673703941" r:id="rId353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01011" w:rsidRPr="009541C8" w14:paraId="5AE7FF8C" w14:textId="77777777" w:rsidTr="00A2725C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14:paraId="0CDF1CC2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00" w:dyaOrig="400" w14:anchorId="6F1C4325">
                <v:shape id="_x0000_i1200" type="#_x0000_t75" style="width:30.3pt;height:20.85pt" o:ole="">
                  <v:imagedata r:id="rId354" o:title=""/>
                </v:shape>
                <o:OLEObject Type="Embed" ProgID="Equation.DSMT4" ShapeID="_x0000_i1200" DrawAspect="Content" ObjectID="_1673703942" r:id="rId355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14:paraId="665EF5FF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60" w:dyaOrig="279" w14:anchorId="2A48C593">
                <v:shape id="_x0000_i1201" type="#_x0000_t75" style="width:32.2pt;height:15.15pt" o:ole="">
                  <v:imagedata r:id="rId356" o:title=""/>
                </v:shape>
                <o:OLEObject Type="Embed" ProgID="Equation.DSMT4" ShapeID="_x0000_i1201" DrawAspect="Content" ObjectID="_1673703943" r:id="rId357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 w14:anchorId="44D057DE">
                <v:shape id="_x0000_i1202" type="#_x0000_t75" style="width:9.45pt;height:15.15pt" o:ole="">
                  <v:imagedata r:id="rId317" o:title=""/>
                </v:shape>
                <o:OLEObject Type="Embed" ProgID="Equation.DSMT4" ShapeID="_x0000_i1202" DrawAspect="Content" ObjectID="_1673703944" r:id="rId358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 w14:anchorId="07C7B3B9">
                <v:shape id="_x0000_i1203" type="#_x0000_t75" style="width:26.55pt;height:15.15pt" o:ole="">
                  <v:imagedata r:id="rId359" o:title=""/>
                </v:shape>
                <o:OLEObject Type="Embed" ProgID="Equation.DSMT4" ShapeID="_x0000_i1203" DrawAspect="Content" ObjectID="_1673703945" r:id="rId360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14:paraId="64102854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 w14:anchorId="13466C0B">
                <v:shape id="_x0000_i1204" type="#_x0000_t75" style="width:26.55pt;height:15.15pt" o:ole="">
                  <v:imagedata r:id="rId361" o:title=""/>
                </v:shape>
                <o:OLEObject Type="Embed" ProgID="Equation.DSMT4" ShapeID="_x0000_i1204" DrawAspect="Content" ObjectID="_1673703946" r:id="rId362"/>
              </w:object>
            </w:r>
          </w:p>
        </w:tc>
      </w:tr>
      <w:tr w:rsidR="00F01011" w:rsidRPr="009541C8" w14:paraId="69D3716A" w14:textId="77777777" w:rsidTr="00A2725C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14:paraId="11438051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00" w:dyaOrig="400" w14:anchorId="0FAB9F71">
                <v:shape id="_x0000_i1205" type="#_x0000_t75" style="width:30.3pt;height:20.85pt" o:ole="">
                  <v:imagedata r:id="rId363" o:title=""/>
                </v:shape>
                <o:OLEObject Type="Embed" ProgID="Equation.DSMT4" ShapeID="_x0000_i1205" DrawAspect="Content" ObjectID="_1673703947" r:id="rId364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14:paraId="659E70D3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79" w14:anchorId="4610636E">
                <v:shape id="_x0000_i1206" type="#_x0000_t75" style="width:34.1pt;height:15.15pt" o:ole="">
                  <v:imagedata r:id="rId365" o:title=""/>
                </v:shape>
                <o:OLEObject Type="Embed" ProgID="Equation.DSMT4" ShapeID="_x0000_i1206" DrawAspect="Content" ObjectID="_1673703948" r:id="rId366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14:paraId="0A5B40D9" w14:textId="77777777" w:rsidR="00F01011" w:rsidRPr="009541C8" w:rsidRDefault="00F01011" w:rsidP="00A2725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79" w14:anchorId="7DC34155">
                <v:shape id="_x0000_i1207" type="#_x0000_t75" style="width:34.1pt;height:15.15pt" o:ole="">
                  <v:imagedata r:id="rId367" o:title=""/>
                </v:shape>
                <o:OLEObject Type="Embed" ProgID="Equation.DSMT4" ShapeID="_x0000_i1207" DrawAspect="Content" ObjectID="_1673703949" r:id="rId368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 w14:anchorId="46AE59EE">
                <v:shape id="_x0000_i1208" type="#_x0000_t75" style="width:9.45pt;height:15.15pt" o:ole="">
                  <v:imagedata r:id="rId329" o:title=""/>
                </v:shape>
                <o:OLEObject Type="Embed" ProgID="Equation.DSMT4" ShapeID="_x0000_i1208" DrawAspect="Content" ObjectID="_1673703950" r:id="rId369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 w14:anchorId="29BCE9A3">
                <v:shape id="_x0000_i1209" type="#_x0000_t75" style="width:26.55pt;height:15.15pt" o:ole="">
                  <v:imagedata r:id="rId370" o:title=""/>
                </v:shape>
                <o:OLEObject Type="Embed" ProgID="Equation.DSMT4" ShapeID="_x0000_i1209" DrawAspect="Content" ObjectID="_1673703951" r:id="rId371"/>
              </w:object>
            </w:r>
          </w:p>
        </w:tc>
      </w:tr>
    </w:tbl>
    <w:p w14:paraId="6FB2CC44" w14:textId="77777777" w:rsidR="00F01011" w:rsidRPr="009541C8" w:rsidRDefault="00F01011" w:rsidP="00F01011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:</w:t>
      </w:r>
    </w:p>
    <w:p w14:paraId="395347F6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5260" w:dyaOrig="660" w14:anchorId="4F5BD473">
          <v:shape id="_x0000_i1210" type="#_x0000_t75" style="width:263.35pt;height:32.2pt" o:ole="">
            <v:imagedata r:id="rId372" o:title=""/>
          </v:shape>
          <o:OLEObject Type="Embed" ProgID="Equation.DSMT4" ShapeID="_x0000_i1210" DrawAspect="Content" ObjectID="_1673703952" r:id="rId373"/>
        </w:object>
      </w:r>
      <w:r w:rsidRPr="009541C8">
        <w:rPr>
          <w:rFonts w:ascii="Palatino Linotype" w:hAnsi="Palatino Linotype"/>
          <w:sz w:val="24"/>
          <w:szCs w:val="24"/>
        </w:rPr>
        <w:t xml:space="preserve"> ( không thỏa mãn)</w:t>
      </w:r>
    </w:p>
    <w:p w14:paraId="4AFC7A90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5500" w:dyaOrig="440" w14:anchorId="10F22F80">
          <v:shape id="_x0000_i1211" type="#_x0000_t75" style="width:274.75pt;height:22.75pt" o:ole="">
            <v:imagedata r:id="rId374" o:title=""/>
          </v:shape>
          <o:OLEObject Type="Embed" ProgID="Equation.DSMT4" ShapeID="_x0000_i1211" DrawAspect="Content" ObjectID="_1673703953" r:id="rId375"/>
        </w:object>
      </w:r>
      <w:r w:rsidRPr="009541C8">
        <w:rPr>
          <w:rFonts w:ascii="Palatino Linotype" w:hAnsi="Palatino Linotype"/>
          <w:sz w:val="24"/>
          <w:szCs w:val="24"/>
        </w:rPr>
        <w:t xml:space="preserve"> (thỏa mãn)</w:t>
      </w:r>
    </w:p>
    <w:p w14:paraId="52F6CA1E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5060" w:dyaOrig="440" w14:anchorId="3614EE4F">
          <v:shape id="_x0000_i1212" type="#_x0000_t75" style="width:253.9pt;height:22.75pt" o:ole="">
            <v:imagedata r:id="rId376" o:title=""/>
          </v:shape>
          <o:OLEObject Type="Embed" ProgID="Equation.DSMT4" ShapeID="_x0000_i1212" DrawAspect="Content" ObjectID="_1673703954" r:id="rId377"/>
        </w:object>
      </w:r>
      <w:r w:rsidRPr="009541C8">
        <w:rPr>
          <w:rFonts w:ascii="Palatino Linotype" w:hAnsi="Palatino Linotype"/>
          <w:sz w:val="24"/>
          <w:szCs w:val="24"/>
        </w:rPr>
        <w:t xml:space="preserve"> ( không thỏa mãn)</w:t>
      </w:r>
    </w:p>
    <w:p w14:paraId="60B4B8A3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40" w:dyaOrig="440" w14:anchorId="5C071800">
          <v:shape id="_x0000_i1213" type="#_x0000_t75" style="width:51.15pt;height:22.75pt" o:ole="">
            <v:imagedata r:id="rId378" o:title=""/>
          </v:shape>
          <o:OLEObject Type="Embed" ProgID="Equation.DSMT4" ShapeID="_x0000_i1213" DrawAspect="Content" ObjectID="_1673703955" r:id="rId379"/>
        </w:object>
      </w:r>
    </w:p>
    <w:p w14:paraId="101C39F5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2460" w:dyaOrig="620" w14:anchorId="1730A6E6">
          <v:shape id="_x0000_i1214" type="#_x0000_t75" style="width:123.15pt;height:30.3pt" o:ole="">
            <v:imagedata r:id="rId91" o:title=""/>
          </v:shape>
          <o:OLEObject Type="Embed" ProgID="Equation.DSMT4" ShapeID="_x0000_i1214" DrawAspect="Content" ObjectID="_1673703956" r:id="rId380"/>
        </w:object>
      </w:r>
      <w:r w:rsidRPr="009541C8">
        <w:rPr>
          <w:rFonts w:ascii="Palatino Linotype" w:hAnsi="Palatino Linotype"/>
          <w:sz w:val="24"/>
          <w:szCs w:val="24"/>
        </w:rPr>
        <w:t xml:space="preserve">    (1)</w:t>
      </w:r>
    </w:p>
    <w:p w14:paraId="25E81F55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x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 w14:anchorId="407F7270">
          <v:shape id="_x0000_i1215" type="#_x0000_t75" style="width:13.25pt;height:22.75pt" o:ole="">
            <v:imagedata r:id="rId381" o:title=""/>
          </v:shape>
          <o:OLEObject Type="Embed" ProgID="Equation.DSMT4" ShapeID="_x0000_i1215" DrawAspect="Content" ObjectID="_1673703957" r:id="rId382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 w14:anchorId="745604F5">
          <v:shape id="_x0000_i1216" type="#_x0000_t75" style="width:28.4pt;height:15.15pt" o:ole="">
            <v:imagedata r:id="rId383" o:title=""/>
          </v:shape>
          <o:OLEObject Type="Embed" ProgID="Equation.DSMT4" ShapeID="_x0000_i1216" DrawAspect="Content" ObjectID="_1673703958" r:id="rId38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5506C39D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01011" w:rsidRPr="009541C8" w14:paraId="1F1ED088" w14:textId="77777777" w:rsidTr="00A2725C">
        <w:tc>
          <w:tcPr>
            <w:tcW w:w="1870" w:type="dxa"/>
            <w:shd w:val="clear" w:color="auto" w:fill="auto"/>
            <w:vAlign w:val="center"/>
          </w:tcPr>
          <w:p w14:paraId="7F8B3FAA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 w14:anchorId="230915C7">
                <v:shape id="_x0000_i1217" type="#_x0000_t75" style="width:9.45pt;height:9.45pt" o:ole="">
                  <v:imagedata r:id="rId385" o:title=""/>
                </v:shape>
                <o:OLEObject Type="Embed" ProgID="Equation.DSMT4" ShapeID="_x0000_i1217" DrawAspect="Content" ObjectID="_1673703959" r:id="rId386"/>
              </w:object>
            </w:r>
          </w:p>
        </w:tc>
        <w:tc>
          <w:tcPr>
            <w:tcW w:w="7480" w:type="dxa"/>
            <w:gridSpan w:val="4"/>
            <w:shd w:val="clear" w:color="auto" w:fill="auto"/>
            <w:vAlign w:val="center"/>
          </w:tcPr>
          <w:p w14:paraId="1C165099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139" w:dyaOrig="260" w14:anchorId="2E9546FD">
                <v:shape id="_x0000_i1218" type="#_x0000_t75" style="width:7.6pt;height:13.25pt" o:ole="">
                  <v:imagedata r:id="rId387" o:title=""/>
                </v:shape>
                <o:OLEObject Type="Embed" ProgID="Equation.DSMT4" ShapeID="_x0000_i1218" DrawAspect="Content" ObjectID="_1673703960" r:id="rId388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60" w14:anchorId="2FD12DA1">
                <v:shape id="_x0000_i1219" type="#_x0000_t75" style="width:9.45pt;height:13.25pt" o:ole="">
                  <v:imagedata r:id="rId389" o:title=""/>
                </v:shape>
                <o:OLEObject Type="Embed" ProgID="Equation.DSMT4" ShapeID="_x0000_i1219" DrawAspect="Content" ObjectID="_1673703961" r:id="rId390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180" w:dyaOrig="279" w14:anchorId="06D04B8A">
                <v:shape id="_x0000_i1220" type="#_x0000_t75" style="width:9.45pt;height:15.15pt" o:ole="">
                  <v:imagedata r:id="rId391" o:title=""/>
                </v:shape>
                <o:OLEObject Type="Embed" ProgID="Equation.DSMT4" ShapeID="_x0000_i1220" DrawAspect="Content" ObjectID="_1673703962" r:id="rId392"/>
              </w:object>
            </w:r>
          </w:p>
        </w:tc>
      </w:tr>
      <w:tr w:rsidR="00F01011" w:rsidRPr="009541C8" w14:paraId="140B127D" w14:textId="77777777" w:rsidTr="00A2725C">
        <w:tc>
          <w:tcPr>
            <w:tcW w:w="1870" w:type="dxa"/>
            <w:shd w:val="clear" w:color="auto" w:fill="auto"/>
            <w:vAlign w:val="center"/>
          </w:tcPr>
          <w:p w14:paraId="7C32A7CD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580" w:dyaOrig="400" w14:anchorId="7FEE9CA2">
                <v:shape id="_x0000_i1221" type="#_x0000_t75" style="width:28.4pt;height:20.85pt" o:ole="">
                  <v:imagedata r:id="rId393" o:title=""/>
                </v:shape>
                <o:OLEObject Type="Embed" ProgID="Equation.DSMT4" ShapeID="_x0000_i1221" DrawAspect="Content" ObjectID="_1673703963" r:id="rId394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14:paraId="3E5C5EBB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 w14:anchorId="7FFBF932">
                <v:shape id="_x0000_i1222" type="#_x0000_t75" style="width:24.65pt;height:13.25pt" o:ole="">
                  <v:imagedata r:id="rId395" o:title=""/>
                </v:shape>
                <o:OLEObject Type="Embed" ProgID="Equation.DSMT4" ShapeID="_x0000_i1222" DrawAspect="Content" ObjectID="_1673703964" r:id="rId396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 w14:anchorId="0093E73B">
                <v:shape id="_x0000_i1223" type="#_x0000_t75" style="width:9.45pt;height:15.15pt" o:ole="">
                  <v:imagedata r:id="rId397" o:title=""/>
                </v:shape>
                <o:OLEObject Type="Embed" ProgID="Equation.DSMT4" ShapeID="_x0000_i1223" DrawAspect="Content" ObjectID="_1673703965" r:id="rId398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 w14:anchorId="451A83D9">
                <v:shape id="_x0000_i1224" type="#_x0000_t75" style="width:32.2pt;height:13.25pt" o:ole="">
                  <v:imagedata r:id="rId399" o:title=""/>
                </v:shape>
                <o:OLEObject Type="Embed" ProgID="Equation.DSMT4" ShapeID="_x0000_i1224" DrawAspect="Content" ObjectID="_1673703966" r:id="rId400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78AAFE20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 w14:anchorId="2540E544">
                <v:shape id="_x0000_i1225" type="#_x0000_t75" style="width:32.2pt;height:13.25pt" o:ole="">
                  <v:imagedata r:id="rId401" o:title=""/>
                </v:shape>
                <o:OLEObject Type="Embed" ProgID="Equation.DSMT4" ShapeID="_x0000_i1225" DrawAspect="Content" ObjectID="_1673703967" r:id="rId402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52E41BCB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 w14:anchorId="45A820F1">
                <v:shape id="_x0000_i1226" type="#_x0000_t75" style="width:32.2pt;height:13.25pt" o:ole="">
                  <v:imagedata r:id="rId403" o:title=""/>
                </v:shape>
                <o:OLEObject Type="Embed" ProgID="Equation.DSMT4" ShapeID="_x0000_i1226" DrawAspect="Content" ObjectID="_1673703968" r:id="rId404"/>
              </w:object>
            </w:r>
          </w:p>
        </w:tc>
      </w:tr>
      <w:tr w:rsidR="00F01011" w:rsidRPr="009541C8" w14:paraId="3780DA7E" w14:textId="77777777" w:rsidTr="00A2725C">
        <w:tc>
          <w:tcPr>
            <w:tcW w:w="1870" w:type="dxa"/>
            <w:shd w:val="clear" w:color="auto" w:fill="auto"/>
            <w:vAlign w:val="center"/>
          </w:tcPr>
          <w:p w14:paraId="07D113CA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20" w:dyaOrig="400" w14:anchorId="5E04A314">
                <v:shape id="_x0000_i1227" type="#_x0000_t75" style="width:30.3pt;height:20.85pt" o:ole="">
                  <v:imagedata r:id="rId405" o:title=""/>
                </v:shape>
                <o:OLEObject Type="Embed" ProgID="Equation.DSMT4" ShapeID="_x0000_i1227" DrawAspect="Content" ObjectID="_1673703969" r:id="rId406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7AF0DFB5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 w14:anchorId="72F114D3">
                <v:shape id="_x0000_i1228" type="#_x0000_t75" style="width:34.1pt;height:13.25pt" o:ole="">
                  <v:imagedata r:id="rId407" o:title=""/>
                </v:shape>
                <o:OLEObject Type="Embed" ProgID="Equation.DSMT4" ShapeID="_x0000_i1228" DrawAspect="Content" ObjectID="_1673703970" r:id="rId408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14:paraId="05C30CDB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 w14:anchorId="25B8C556">
                <v:shape id="_x0000_i1229" type="#_x0000_t75" style="width:34.1pt;height:13.25pt" o:ole="">
                  <v:imagedata r:id="rId409" o:title=""/>
                </v:shape>
                <o:OLEObject Type="Embed" ProgID="Equation.DSMT4" ShapeID="_x0000_i1229" DrawAspect="Content" ObjectID="_1673703971" r:id="rId410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 w14:anchorId="3C773043">
                <v:shape id="_x0000_i1230" type="#_x0000_t75" style="width:9.45pt;height:15.15pt" o:ole="">
                  <v:imagedata r:id="rId411" o:title=""/>
                </v:shape>
                <o:OLEObject Type="Embed" ProgID="Equation.DSMT4" ShapeID="_x0000_i1230" DrawAspect="Content" ObjectID="_1673703972" r:id="rId412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 w14:anchorId="438340C6">
                <v:shape id="_x0000_i1231" type="#_x0000_t75" style="width:26.55pt;height:13.25pt" o:ole="">
                  <v:imagedata r:id="rId413" o:title=""/>
                </v:shape>
                <o:OLEObject Type="Embed" ProgID="Equation.DSMT4" ShapeID="_x0000_i1231" DrawAspect="Content" ObjectID="_1673703973" r:id="rId414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26D0E8D4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 w14:anchorId="1D58BBE1">
                <v:shape id="_x0000_i1232" type="#_x0000_t75" style="width:26.55pt;height:13.25pt" o:ole="">
                  <v:imagedata r:id="rId415" o:title=""/>
                </v:shape>
                <o:OLEObject Type="Embed" ProgID="Equation.DSMT4" ShapeID="_x0000_i1232" DrawAspect="Content" ObjectID="_1673703974" r:id="rId416"/>
              </w:object>
            </w:r>
          </w:p>
        </w:tc>
      </w:tr>
      <w:tr w:rsidR="00F01011" w:rsidRPr="009541C8" w14:paraId="432B6230" w14:textId="77777777" w:rsidTr="00A2725C">
        <w:tc>
          <w:tcPr>
            <w:tcW w:w="1870" w:type="dxa"/>
            <w:shd w:val="clear" w:color="auto" w:fill="auto"/>
            <w:vAlign w:val="center"/>
          </w:tcPr>
          <w:p w14:paraId="654AE691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00" w:dyaOrig="400" w14:anchorId="702C794F">
                <v:shape id="_x0000_i1233" type="#_x0000_t75" style="width:30.3pt;height:20.85pt" o:ole="">
                  <v:imagedata r:id="rId417" o:title=""/>
                </v:shape>
                <o:OLEObject Type="Embed" ProgID="Equation.DSMT4" ShapeID="_x0000_i1233" DrawAspect="Content" ObjectID="_1673703975" r:id="rId418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057C3DDE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 w14:anchorId="7536ABFB">
                <v:shape id="_x0000_i1234" type="#_x0000_t75" style="width:32.2pt;height:15.15pt" o:ole="">
                  <v:imagedata r:id="rId419" o:title=""/>
                </v:shape>
                <o:OLEObject Type="Embed" ProgID="Equation.DSMT4" ShapeID="_x0000_i1234" DrawAspect="Content" ObjectID="_1673703976" r:id="rId420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0A5E246D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 w14:anchorId="4D70A5C2">
                <v:shape id="_x0000_i1235" type="#_x0000_t75" style="width:32.2pt;height:15.15pt" o:ole="">
                  <v:imagedata r:id="rId421" o:title=""/>
                </v:shape>
                <o:OLEObject Type="Embed" ProgID="Equation.DSMT4" ShapeID="_x0000_i1235" DrawAspect="Content" ObjectID="_1673703977" r:id="rId422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14:paraId="58A8149B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 w14:anchorId="7593DAC4">
                <v:shape id="_x0000_i1236" type="#_x0000_t75" style="width:32.2pt;height:15.15pt" o:ole="">
                  <v:imagedata r:id="rId423" o:title=""/>
                </v:shape>
                <o:OLEObject Type="Embed" ProgID="Equation.DSMT4" ShapeID="_x0000_i1236" DrawAspect="Content" ObjectID="_1673703978" r:id="rId424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 w14:anchorId="443C827F">
                <v:shape id="_x0000_i1237" type="#_x0000_t75" style="width:9.45pt;height:15.15pt" o:ole="">
                  <v:imagedata r:id="rId425" o:title=""/>
                </v:shape>
                <o:OLEObject Type="Embed" ProgID="Equation.DSMT4" ShapeID="_x0000_i1237" DrawAspect="Content" ObjectID="_1673703979" r:id="rId426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520" w:dyaOrig="279" w14:anchorId="60670E30">
                <v:shape id="_x0000_i1238" type="#_x0000_t75" style="width:26.55pt;height:15.15pt" o:ole="">
                  <v:imagedata r:id="rId427" o:title=""/>
                </v:shape>
                <o:OLEObject Type="Embed" ProgID="Equation.DSMT4" ShapeID="_x0000_i1238" DrawAspect="Content" ObjectID="_1673703980" r:id="rId428"/>
              </w:object>
            </w:r>
          </w:p>
        </w:tc>
      </w:tr>
    </w:tbl>
    <w:p w14:paraId="7262AA25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a có</w:t>
      </w:r>
      <w:r w:rsidRPr="009541C8">
        <w:rPr>
          <w:rFonts w:ascii="Palatino Linotype" w:hAnsi="Palatino Linotype"/>
          <w:sz w:val="24"/>
          <w:szCs w:val="24"/>
        </w:rPr>
        <w:t xml:space="preserve">: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5240" w:dyaOrig="660" w14:anchorId="6C982F49">
          <v:shape id="_x0000_i1239" type="#_x0000_t75" style="width:261.45pt;height:32.2pt" o:ole="">
            <v:imagedata r:id="rId429" o:title=""/>
          </v:shape>
          <o:OLEObject Type="Embed" ProgID="Equation.DSMT4" ShapeID="_x0000_i1239" DrawAspect="Content" ObjectID="_1673703981" r:id="rId430"/>
        </w:object>
      </w: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( không thỏa mãn)</w:t>
      </w:r>
    </w:p>
    <w:p w14:paraId="4E263E0F" w14:textId="77777777" w:rsidR="00F01011" w:rsidRPr="009541C8" w:rsidRDefault="00F01011" w:rsidP="00F01011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6600" w:dyaOrig="660" w14:anchorId="255AFA48">
          <v:shape id="_x0000_i1240" type="#_x0000_t75" style="width:329.7pt;height:32.2pt" o:ole="">
            <v:imagedata r:id="rId431" o:title=""/>
          </v:shape>
          <o:OLEObject Type="Embed" ProgID="Equation.DSMT4" ShapeID="_x0000_i1240" DrawAspect="Content" ObjectID="_1673703982" r:id="rId432"/>
        </w:object>
      </w:r>
      <w:r w:rsidRPr="009541C8">
        <w:rPr>
          <w:rFonts w:ascii="Palatino Linotype" w:hAnsi="Palatino Linotype"/>
          <w:sz w:val="24"/>
          <w:szCs w:val="24"/>
        </w:rPr>
        <w:t xml:space="preserve"> ( không thỏa mãn)</w:t>
      </w:r>
    </w:p>
    <w:p w14:paraId="2C279F97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6340" w:dyaOrig="660" w14:anchorId="2E407240">
          <v:shape id="_x0000_i1241" type="#_x0000_t75" style="width:316.4pt;height:32.2pt" o:ole="">
            <v:imagedata r:id="rId433" o:title=""/>
          </v:shape>
          <o:OLEObject Type="Embed" ProgID="Equation.DSMT4" ShapeID="_x0000_i1241" DrawAspect="Content" ObjectID="_1673703983" r:id="rId43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(</w:t>
      </w:r>
      <w:r w:rsidRPr="009541C8">
        <w:rPr>
          <w:rFonts w:ascii="Palatino Linotype" w:hAnsi="Palatino Linotype"/>
          <w:sz w:val="24"/>
          <w:szCs w:val="24"/>
        </w:rPr>
        <w:t xml:space="preserve"> thỏa mãn)</w:t>
      </w:r>
    </w:p>
    <w:p w14:paraId="07222B0B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5460" w:dyaOrig="660" w14:anchorId="796BCFC6">
          <v:shape id="_x0000_i1242" type="#_x0000_t75" style="width:272.85pt;height:32.2pt" o:ole="">
            <v:imagedata r:id="rId435" o:title=""/>
          </v:shape>
          <o:OLEObject Type="Embed" ProgID="Equation.DSMT4" ShapeID="_x0000_i1242" DrawAspect="Content" ObjectID="_1673703984" r:id="rId436"/>
        </w:object>
      </w:r>
      <w:r w:rsidRPr="009541C8">
        <w:rPr>
          <w:rFonts w:ascii="Palatino Linotype" w:hAnsi="Palatino Linotype"/>
          <w:sz w:val="24"/>
          <w:szCs w:val="24"/>
        </w:rPr>
        <w:t xml:space="preserve"> (thỏa mãn)</w:t>
      </w:r>
    </w:p>
    <w:p w14:paraId="44D9E78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80" w:dyaOrig="760" w14:anchorId="380EC68E">
          <v:shape id="_x0000_i1243" type="#_x0000_t75" style="width:58.75pt;height:37.9pt" o:ole="">
            <v:imagedata r:id="rId437" o:title=""/>
          </v:shape>
          <o:OLEObject Type="Embed" ProgID="Equation.DSMT4" ShapeID="_x0000_i1243" DrawAspect="Content" ObjectID="_1673703985" r:id="rId438"/>
        </w:object>
      </w:r>
    </w:p>
    <w:p w14:paraId="769468D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80" w:dyaOrig="440" w14:anchorId="29E41785">
          <v:shape id="_x0000_i1244" type="#_x0000_t75" style="width:138.3pt;height:22.75pt" o:ole="">
            <v:imagedata r:id="rId93" o:title=""/>
          </v:shape>
          <o:OLEObject Type="Embed" ProgID="Equation.DSMT4" ShapeID="_x0000_i1244" DrawAspect="Content" ObjectID="_1673703986" r:id="rId439"/>
        </w:object>
      </w:r>
      <w:r w:rsidRPr="009541C8">
        <w:rPr>
          <w:rFonts w:ascii="Palatino Linotype" w:hAnsi="Palatino Linotype"/>
          <w:sz w:val="24"/>
          <w:szCs w:val="24"/>
        </w:rPr>
        <w:t xml:space="preserve"> (1)</w:t>
      </w:r>
    </w:p>
    <w:p w14:paraId="36877D97" w14:textId="77777777" w:rsidR="00F01011" w:rsidRPr="009541C8" w:rsidRDefault="00F01011" w:rsidP="00F01011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200" w:dyaOrig="200" w14:anchorId="2E670C4E">
          <v:shape id="_x0000_i1245" type="#_x0000_t75" style="width:9.45pt;height:9.45pt" o:ole="">
            <v:imagedata r:id="rId440" o:title=""/>
          </v:shape>
          <o:OLEObject Type="Embed" ProgID="Equation.DSMT4" ShapeID="_x0000_i1245" DrawAspect="Content" ObjectID="_1673703987" r:id="rId441"/>
        </w:object>
      </w:r>
      <w:r w:rsidRPr="009541C8">
        <w:rPr>
          <w:rFonts w:ascii="Palatino Linotype" w:hAnsi="Palatino Linotype"/>
          <w:sz w:val="24"/>
          <w:szCs w:val="24"/>
        </w:rPr>
        <w:t xml:space="preserve">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 w14:anchorId="424FCEA6">
          <v:shape id="_x0000_i1246" type="#_x0000_t75" style="width:13.25pt;height:22.75pt" o:ole="">
            <v:imagedata r:id="rId307" o:title=""/>
          </v:shape>
          <o:OLEObject Type="Embed" ProgID="Equation.DSMT4" ShapeID="_x0000_i1246" DrawAspect="Content" ObjectID="_1673703988" r:id="rId442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: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 w14:anchorId="0AB786A2">
          <v:shape id="_x0000_i1247" type="#_x0000_t75" style="width:28.4pt;height:15.15pt" o:ole="">
            <v:imagedata r:id="rId443" o:title=""/>
          </v:shape>
          <o:OLEObject Type="Embed" ProgID="Equation.DSMT4" ShapeID="_x0000_i1247" DrawAspect="Content" ObjectID="_1673703989" r:id="rId444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14:paraId="06E9D038" w14:textId="77777777" w:rsidR="00F01011" w:rsidRPr="009541C8" w:rsidRDefault="00F01011" w:rsidP="00F01011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ó bảng sau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01011" w:rsidRPr="009541C8" w14:paraId="5CD6495B" w14:textId="77777777" w:rsidTr="00A2725C">
        <w:tc>
          <w:tcPr>
            <w:tcW w:w="1870" w:type="dxa"/>
            <w:shd w:val="clear" w:color="auto" w:fill="auto"/>
            <w:vAlign w:val="center"/>
          </w:tcPr>
          <w:p w14:paraId="52E596F6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 w14:anchorId="3DB49D8A">
                <v:shape id="_x0000_i1248" type="#_x0000_t75" style="width:9.45pt;height:9.45pt" o:ole="">
                  <v:imagedata r:id="rId385" o:title=""/>
                </v:shape>
                <o:OLEObject Type="Embed" ProgID="Equation.DSMT4" ShapeID="_x0000_i1248" DrawAspect="Content" ObjectID="_1673703990" r:id="rId445"/>
              </w:object>
            </w:r>
          </w:p>
        </w:tc>
        <w:tc>
          <w:tcPr>
            <w:tcW w:w="7480" w:type="dxa"/>
            <w:gridSpan w:val="4"/>
            <w:shd w:val="clear" w:color="auto" w:fill="auto"/>
            <w:vAlign w:val="center"/>
          </w:tcPr>
          <w:p w14:paraId="4CDD320F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 w14:anchorId="550C82CF">
                <v:shape id="_x0000_i1249" type="#_x0000_t75" style="width:9.45pt;height:15.15pt" o:ole="">
                  <v:imagedata r:id="rId446" o:title=""/>
                </v:shape>
                <o:OLEObject Type="Embed" ProgID="Equation.DSMT4" ShapeID="_x0000_i1249" DrawAspect="Content" ObjectID="_1673703991" r:id="rId447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139" w:dyaOrig="260" w14:anchorId="5C032A92">
                <v:shape id="_x0000_i1250" type="#_x0000_t75" style="width:7.6pt;height:13.25pt" o:ole="">
                  <v:imagedata r:id="rId448" o:title=""/>
                </v:shape>
                <o:OLEObject Type="Embed" ProgID="Equation.DSMT4" ShapeID="_x0000_i1250" DrawAspect="Content" ObjectID="_1673703992" r:id="rId44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60" w14:anchorId="0085080C">
                <v:shape id="_x0000_i1251" type="#_x0000_t75" style="width:9.45pt;height:13.25pt" o:ole="">
                  <v:imagedata r:id="rId450" o:title=""/>
                </v:shape>
                <o:OLEObject Type="Embed" ProgID="Equation.DSMT4" ShapeID="_x0000_i1251" DrawAspect="Content" ObjectID="_1673703993" r:id="rId451"/>
              </w:object>
            </w:r>
          </w:p>
        </w:tc>
      </w:tr>
      <w:tr w:rsidR="00F01011" w:rsidRPr="009541C8" w14:paraId="17CCA3CF" w14:textId="77777777" w:rsidTr="00A2725C">
        <w:tc>
          <w:tcPr>
            <w:tcW w:w="1870" w:type="dxa"/>
            <w:shd w:val="clear" w:color="auto" w:fill="auto"/>
            <w:vAlign w:val="center"/>
          </w:tcPr>
          <w:p w14:paraId="23C91515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279" w:dyaOrig="400" w14:anchorId="0A926225">
                <v:shape id="_x0000_i1252" type="#_x0000_t75" style="width:15.15pt;height:20.85pt" o:ole="">
                  <v:imagedata r:id="rId452" o:title=""/>
                </v:shape>
                <o:OLEObject Type="Embed" ProgID="Equation.DSMT4" ShapeID="_x0000_i1252" DrawAspect="Content" ObjectID="_1673703994" r:id="rId453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14:paraId="743A851E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340" w:dyaOrig="200" w14:anchorId="2CCBD83F">
                <v:shape id="_x0000_i1253" type="#_x0000_t75" style="width:17.05pt;height:9.45pt" o:ole="">
                  <v:imagedata r:id="rId454" o:title=""/>
                </v:shape>
                <o:OLEObject Type="Embed" ProgID="Equation.DSMT4" ShapeID="_x0000_i1253" DrawAspect="Content" ObjectID="_1673703995" r:id="rId455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 w14:anchorId="2333ADB6">
                <v:shape id="_x0000_i1254" type="#_x0000_t75" style="width:9.45pt;height:15.15pt" o:ole="">
                  <v:imagedata r:id="rId397" o:title=""/>
                </v:shape>
                <o:OLEObject Type="Embed" ProgID="Equation.DSMT4" ShapeID="_x0000_i1254" DrawAspect="Content" ObjectID="_1673703996" r:id="rId456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 w14:anchorId="109BDF85">
                <v:shape id="_x0000_i1255" type="#_x0000_t75" style="width:9.45pt;height:9.45pt" o:ole="">
                  <v:imagedata r:id="rId457" o:title=""/>
                </v:shape>
                <o:OLEObject Type="Embed" ProgID="Equation.DSMT4" ShapeID="_x0000_i1255" DrawAspect="Content" ObjectID="_1673703997" r:id="rId458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0411BC79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 w14:anchorId="46DABC95">
                <v:shape id="_x0000_i1256" type="#_x0000_t75" style="width:9.45pt;height:9.45pt" o:ole="">
                  <v:imagedata r:id="rId459" o:title=""/>
                </v:shape>
                <o:OLEObject Type="Embed" ProgID="Equation.DSMT4" ShapeID="_x0000_i1256" DrawAspect="Content" ObjectID="_1673703998" r:id="rId460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37782914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 w14:anchorId="5081785B">
                <v:shape id="_x0000_i1257" type="#_x0000_t75" style="width:9.45pt;height:9.45pt" o:ole="">
                  <v:imagedata r:id="rId461" o:title=""/>
                </v:shape>
                <o:OLEObject Type="Embed" ProgID="Equation.DSMT4" ShapeID="_x0000_i1257" DrawAspect="Content" ObjectID="_1673703999" r:id="rId462"/>
              </w:object>
            </w:r>
          </w:p>
        </w:tc>
      </w:tr>
      <w:tr w:rsidR="00F01011" w:rsidRPr="009541C8" w14:paraId="0EA80BD8" w14:textId="77777777" w:rsidTr="00A2725C">
        <w:tc>
          <w:tcPr>
            <w:tcW w:w="1870" w:type="dxa"/>
            <w:shd w:val="clear" w:color="auto" w:fill="auto"/>
            <w:vAlign w:val="center"/>
          </w:tcPr>
          <w:p w14:paraId="20B4F0E0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580" w:dyaOrig="400" w14:anchorId="11F32383">
                <v:shape id="_x0000_i1258" type="#_x0000_t75" style="width:28.4pt;height:20.85pt" o:ole="">
                  <v:imagedata r:id="rId463" o:title=""/>
                </v:shape>
                <o:OLEObject Type="Embed" ProgID="Equation.DSMT4" ShapeID="_x0000_i1258" DrawAspect="Content" ObjectID="_1673704000" r:id="rId464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58898F73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39" w:dyaOrig="260" w14:anchorId="37A61402">
                <v:shape id="_x0000_i1259" type="#_x0000_t75" style="width:32.2pt;height:13.25pt" o:ole="">
                  <v:imagedata r:id="rId465" o:title=""/>
                </v:shape>
                <o:OLEObject Type="Embed" ProgID="Equation.DSMT4" ShapeID="_x0000_i1259" DrawAspect="Content" ObjectID="_1673704001" r:id="rId466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14:paraId="305112F5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39" w:dyaOrig="260" w14:anchorId="795A6C23">
                <v:shape id="_x0000_i1260" type="#_x0000_t75" style="width:32.2pt;height:13.25pt" o:ole="">
                  <v:imagedata r:id="rId467" o:title=""/>
                </v:shape>
                <o:OLEObject Type="Embed" ProgID="Equation.DSMT4" ShapeID="_x0000_i1260" DrawAspect="Content" ObjectID="_1673704002" r:id="rId468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 w14:anchorId="1CF36BA2">
                <v:shape id="_x0000_i1261" type="#_x0000_t75" style="width:9.45pt;height:15.15pt" o:ole="">
                  <v:imagedata r:id="rId411" o:title=""/>
                </v:shape>
                <o:OLEObject Type="Embed" ProgID="Equation.DSMT4" ShapeID="_x0000_i1261" DrawAspect="Content" ObjectID="_1673704003" r:id="rId46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 w14:anchorId="4174F580">
                <v:shape id="_x0000_i1262" type="#_x0000_t75" style="width:24.65pt;height:13.25pt" o:ole="">
                  <v:imagedata r:id="rId470" o:title=""/>
                </v:shape>
                <o:OLEObject Type="Embed" ProgID="Equation.DSMT4" ShapeID="_x0000_i1262" DrawAspect="Content" ObjectID="_1673704004" r:id="rId471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31511539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 w14:anchorId="3EFB0C90">
                <v:shape id="_x0000_i1263" type="#_x0000_t75" style="width:24.65pt;height:13.25pt" o:ole="">
                  <v:imagedata r:id="rId472" o:title=""/>
                </v:shape>
                <o:OLEObject Type="Embed" ProgID="Equation.DSMT4" ShapeID="_x0000_i1263" DrawAspect="Content" ObjectID="_1673704005" r:id="rId473"/>
              </w:object>
            </w:r>
          </w:p>
        </w:tc>
      </w:tr>
      <w:tr w:rsidR="00F01011" w:rsidRPr="009541C8" w14:paraId="65B1DBC1" w14:textId="77777777" w:rsidTr="00A2725C">
        <w:tc>
          <w:tcPr>
            <w:tcW w:w="1870" w:type="dxa"/>
            <w:shd w:val="clear" w:color="auto" w:fill="auto"/>
            <w:vAlign w:val="center"/>
          </w:tcPr>
          <w:p w14:paraId="5FDB12AB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20" w:dyaOrig="400" w14:anchorId="401DBAB7">
                <v:shape id="_x0000_i1264" type="#_x0000_t75" style="width:30.3pt;height:20.85pt" o:ole="">
                  <v:imagedata r:id="rId474" o:title=""/>
                </v:shape>
                <o:OLEObject Type="Embed" ProgID="Equation.DSMT4" ShapeID="_x0000_i1264" DrawAspect="Content" ObjectID="_1673704006" r:id="rId475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7268029C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 w14:anchorId="4F90E67B">
                <v:shape id="_x0000_i1265" type="#_x0000_t75" style="width:34.1pt;height:13.25pt" o:ole="">
                  <v:imagedata r:id="rId476" o:title=""/>
                </v:shape>
                <o:OLEObject Type="Embed" ProgID="Equation.DSMT4" ShapeID="_x0000_i1265" DrawAspect="Content" ObjectID="_1673704007" r:id="rId477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14:paraId="1B39085F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 w14:anchorId="04E6DB06">
                <v:shape id="_x0000_i1266" type="#_x0000_t75" style="width:34.1pt;height:13.25pt" o:ole="">
                  <v:imagedata r:id="rId478" o:title=""/>
                </v:shape>
                <o:OLEObject Type="Embed" ProgID="Equation.DSMT4" ShapeID="_x0000_i1266" DrawAspect="Content" ObjectID="_1673704008" r:id="rId479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14:paraId="7602D4FD" w14:textId="77777777" w:rsidR="00F01011" w:rsidRPr="009541C8" w:rsidRDefault="00F01011" w:rsidP="00A2725C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 w14:anchorId="276D1C98">
                <v:shape id="_x0000_i1267" type="#_x0000_t75" style="width:34.1pt;height:13.25pt" o:ole="">
                  <v:imagedata r:id="rId480" o:title=""/>
                </v:shape>
                <o:OLEObject Type="Embed" ProgID="Equation.DSMT4" ShapeID="_x0000_i1267" DrawAspect="Content" ObjectID="_1673704009" r:id="rId481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 w14:anchorId="1FEEBB87">
                <v:shape id="_x0000_i1268" type="#_x0000_t75" style="width:9.45pt;height:15.15pt" o:ole="">
                  <v:imagedata r:id="rId425" o:title=""/>
                </v:shape>
                <o:OLEObject Type="Embed" ProgID="Equation.DSMT4" ShapeID="_x0000_i1268" DrawAspect="Content" ObjectID="_1673704010" r:id="rId482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 w14:anchorId="249CE863">
                <v:shape id="_x0000_i1269" type="#_x0000_t75" style="width:26.55pt;height:13.25pt" o:ole="">
                  <v:imagedata r:id="rId483" o:title=""/>
                </v:shape>
                <o:OLEObject Type="Embed" ProgID="Equation.DSMT4" ShapeID="_x0000_i1269" DrawAspect="Content" ObjectID="_1673704011" r:id="rId484"/>
              </w:object>
            </w:r>
          </w:p>
        </w:tc>
      </w:tr>
    </w:tbl>
    <w:p w14:paraId="7348600A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899" w:dyaOrig="440" w14:anchorId="328BD63D">
          <v:shape id="_x0000_i1270" type="#_x0000_t75" style="width:295.6pt;height:22.75pt" o:ole="">
            <v:imagedata r:id="rId485" o:title=""/>
          </v:shape>
          <o:OLEObject Type="Embed" ProgID="Equation.DSMT4" ShapeID="_x0000_i1270" DrawAspect="Content" ObjectID="_1673704012" r:id="rId486"/>
        </w:object>
      </w:r>
      <w:r w:rsidRPr="009541C8">
        <w:rPr>
          <w:rFonts w:ascii="Palatino Linotype" w:hAnsi="Palatino Linotype"/>
          <w:sz w:val="24"/>
          <w:szCs w:val="24"/>
        </w:rPr>
        <w:t xml:space="preserve"> (không thỏa mãn)</w:t>
      </w:r>
    </w:p>
    <w:p w14:paraId="3A99532C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6140" w:dyaOrig="440" w14:anchorId="39A6A572">
          <v:shape id="_x0000_i1271" type="#_x0000_t75" style="width:306.95pt;height:22.75pt" o:ole="">
            <v:imagedata r:id="rId487" o:title=""/>
          </v:shape>
          <o:OLEObject Type="Embed" ProgID="Equation.DSMT4" ShapeID="_x0000_i1271" DrawAspect="Content" ObjectID="_1673704013" r:id="rId488"/>
        </w:object>
      </w:r>
      <w:r w:rsidRPr="009541C8">
        <w:rPr>
          <w:rFonts w:ascii="Palatino Linotype" w:hAnsi="Palatino Linotype"/>
          <w:sz w:val="24"/>
          <w:szCs w:val="24"/>
        </w:rPr>
        <w:t xml:space="preserve"> (thỏa mãn)</w:t>
      </w:r>
    </w:p>
    <w:p w14:paraId="27189C6C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940" w:dyaOrig="440" w14:anchorId="4925E499">
          <v:shape id="_x0000_i1272" type="#_x0000_t75" style="width:297.45pt;height:22.75pt" o:ole="">
            <v:imagedata r:id="rId489" o:title=""/>
          </v:shape>
          <o:OLEObject Type="Embed" ProgID="Equation.DSMT4" ShapeID="_x0000_i1272" DrawAspect="Content" ObjectID="_1673704014" r:id="rId490"/>
        </w:object>
      </w:r>
      <w:r w:rsidRPr="009541C8">
        <w:rPr>
          <w:rFonts w:ascii="Palatino Linotype" w:hAnsi="Palatino Linotype"/>
          <w:sz w:val="24"/>
          <w:szCs w:val="24"/>
        </w:rPr>
        <w:t xml:space="preserve"> (thỏa mãn)</w:t>
      </w:r>
    </w:p>
    <w:p w14:paraId="7635A21D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380" w:dyaOrig="440" w14:anchorId="4DBFA7C9">
          <v:shape id="_x0000_i1273" type="#_x0000_t75" style="width:269.05pt;height:22.75pt" o:ole="">
            <v:imagedata r:id="rId491" o:title=""/>
          </v:shape>
          <o:OLEObject Type="Embed" ProgID="Equation.DSMT4" ShapeID="_x0000_i1273" DrawAspect="Content" ObjectID="_1673704015" r:id="rId492"/>
        </w:object>
      </w:r>
      <w:r w:rsidRPr="009541C8">
        <w:rPr>
          <w:rFonts w:ascii="Palatino Linotype" w:hAnsi="Palatino Linotype"/>
          <w:sz w:val="24"/>
          <w:szCs w:val="24"/>
        </w:rPr>
        <w:t xml:space="preserve"> (thỏa mãn)</w:t>
      </w:r>
    </w:p>
    <w:p w14:paraId="02992C4C" w14:textId="77777777" w:rsidR="00F01011" w:rsidRPr="009541C8" w:rsidRDefault="00F01011" w:rsidP="00F01011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60" w:dyaOrig="440" w14:anchorId="4C949A91">
          <v:shape id="_x0000_i1274" type="#_x0000_t75" style="width:62.55pt;height:22.75pt" o:ole="">
            <v:imagedata r:id="rId493" o:title=""/>
          </v:shape>
          <o:OLEObject Type="Embed" ProgID="Equation.DSMT4" ShapeID="_x0000_i1274" DrawAspect="Content" ObjectID="_1673704016" r:id="rId494"/>
        </w:object>
      </w:r>
    </w:p>
    <w:p w14:paraId="7B9CF531" w14:textId="77777777" w:rsidR="008F4DA7" w:rsidRDefault="00F01011"/>
    <w:sectPr w:rsidR="008F4DA7" w:rsidSect="00F01011">
      <w:pgSz w:w="12240" w:h="15840"/>
      <w:pgMar w:top="135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404F3B"/>
    <w:multiLevelType w:val="hybridMultilevel"/>
    <w:tmpl w:val="67162C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5C5EC0"/>
    <w:multiLevelType w:val="hybridMultilevel"/>
    <w:tmpl w:val="3ADEB5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004752"/>
    <w:multiLevelType w:val="hybridMultilevel"/>
    <w:tmpl w:val="22F2F9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7A4583"/>
    <w:multiLevelType w:val="hybridMultilevel"/>
    <w:tmpl w:val="3522DB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D07B65"/>
    <w:multiLevelType w:val="hybridMultilevel"/>
    <w:tmpl w:val="9A402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 w15:restartNumberingAfterBreak="0">
    <w:nsid w:val="75004C17"/>
    <w:multiLevelType w:val="hybridMultilevel"/>
    <w:tmpl w:val="590E03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0"/>
  </w:num>
  <w:num w:numId="5">
    <w:abstractNumId w:val="5"/>
  </w:num>
  <w:num w:numId="6">
    <w:abstractNumId w:val="2"/>
  </w:num>
  <w:num w:numId="7">
    <w:abstractNumId w:val="8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1011"/>
    <w:rsid w:val="000A12DB"/>
    <w:rsid w:val="00436DC6"/>
    <w:rsid w:val="00F010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3136A62F"/>
  <w15:chartTrackingRefBased/>
  <w15:docId w15:val="{F598B244-E230-4D36-B277-C81A3717C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1011"/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01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1011"/>
    <w:rPr>
      <w:rFonts w:ascii="Times New Roman" w:hAnsi="Times New Roman"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F01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1011"/>
    <w:rPr>
      <w:rFonts w:ascii="Times New Roman" w:hAnsi="Times New Roman" w:cs="Times New Roman"/>
      <w:sz w:val="26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F01011"/>
    <w:pPr>
      <w:ind w:left="720"/>
      <w:contextualSpacing/>
    </w:pPr>
  </w:style>
  <w:style w:type="table" w:styleId="TableGrid">
    <w:name w:val="Table Grid"/>
    <w:basedOn w:val="TableNormal"/>
    <w:uiPriority w:val="59"/>
    <w:rsid w:val="00F01011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F01011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F01011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F01011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F01011"/>
    <w:pPr>
      <w:spacing w:after="0" w:line="240" w:lineRule="auto"/>
    </w:pPr>
    <w:rPr>
      <w:rFonts w:ascii="Times New Roman" w:hAnsi="Times New Roman" w:cs="Times New Roman"/>
      <w:color w:val="538135" w:themeColor="accent6" w:themeShade="BF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F01011"/>
    <w:pPr>
      <w:spacing w:after="0" w:line="240" w:lineRule="auto"/>
    </w:pPr>
    <w:rPr>
      <w:rFonts w:ascii="Times New Roman" w:hAnsi="Times New Roman" w:cs="Times New Roman"/>
      <w:color w:val="BF8F00" w:themeColor="accent4" w:themeShade="BF"/>
      <w:sz w:val="26"/>
      <w:szCs w:val="20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F01011"/>
    <w:pPr>
      <w:spacing w:after="0" w:line="240" w:lineRule="auto"/>
    </w:pPr>
    <w:rPr>
      <w:rFonts w:ascii="Times New Roman" w:hAnsi="Times New Roman" w:cs="Times New Roman"/>
      <w:color w:val="FFFFFF" w:themeColor="background1"/>
      <w:sz w:val="26"/>
      <w:szCs w:val="20"/>
    </w:rPr>
    <w:tblPr>
      <w:tblStyleRowBandSize w:val="1"/>
      <w:tblStyleColBandSize w:val="1"/>
      <w:tblBorders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tblBorders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F01011"/>
    <w:pPr>
      <w:spacing w:after="0" w:line="240" w:lineRule="auto"/>
    </w:pPr>
    <w:rPr>
      <w:rFonts w:ascii="Times New Roman" w:hAnsi="Times New Roman"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F01011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F01011"/>
    <w:rPr>
      <w:rFonts w:ascii="Times New Roman" w:hAnsi="Times New Roman" w:cs="Times New Roman"/>
      <w:sz w:val="2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10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1011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F01011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F01011"/>
    <w:rPr>
      <w:rFonts w:ascii="Times New Roman" w:eastAsia="Times New Roman" w:hAnsi="Times New Roman" w:cs="Times New Roman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F010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8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6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6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2.bin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90.bin"/><Relationship Id="rId415" Type="http://schemas.openxmlformats.org/officeDocument/2006/relationships/image" Target="media/image204.wmf"/><Relationship Id="rId436" Type="http://schemas.openxmlformats.org/officeDocument/2006/relationships/oleObject" Target="embeddings/oleObject218.bin"/><Relationship Id="rId457" Type="http://schemas.openxmlformats.org/officeDocument/2006/relationships/image" Target="media/image223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478" Type="http://schemas.openxmlformats.org/officeDocument/2006/relationships/image" Target="media/image23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7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image" Target="media/image182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oleObject" Target="embeddings/oleObject213.bin"/><Relationship Id="rId447" Type="http://schemas.openxmlformats.org/officeDocument/2006/relationships/oleObject" Target="embeddings/oleObject225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468" Type="http://schemas.openxmlformats.org/officeDocument/2006/relationships/oleObject" Target="embeddings/oleObject236.bin"/><Relationship Id="rId489" Type="http://schemas.openxmlformats.org/officeDocument/2006/relationships/image" Target="media/image23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437" Type="http://schemas.openxmlformats.org/officeDocument/2006/relationships/image" Target="media/image215.wmf"/><Relationship Id="rId458" Type="http://schemas.openxmlformats.org/officeDocument/2006/relationships/oleObject" Target="embeddings/oleObject231.bin"/><Relationship Id="rId479" Type="http://schemas.openxmlformats.org/officeDocument/2006/relationships/oleObject" Target="embeddings/oleObject2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5.bin"/><Relationship Id="rId406" Type="http://schemas.openxmlformats.org/officeDocument/2006/relationships/oleObject" Target="embeddings/oleObject20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6.bin"/><Relationship Id="rId427" Type="http://schemas.openxmlformats.org/officeDocument/2006/relationships/image" Target="media/image210.wmf"/><Relationship Id="rId448" Type="http://schemas.openxmlformats.org/officeDocument/2006/relationships/image" Target="media/image219.wmf"/><Relationship Id="rId469" Type="http://schemas.openxmlformats.org/officeDocument/2006/relationships/oleObject" Target="embeddings/oleObject2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80" Type="http://schemas.openxmlformats.org/officeDocument/2006/relationships/image" Target="media/image23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9.bin"/><Relationship Id="rId459" Type="http://schemas.openxmlformats.org/officeDocument/2006/relationships/image" Target="media/image22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image" Target="media/image229.wmf"/><Relationship Id="rId491" Type="http://schemas.openxmlformats.org/officeDocument/2006/relationships/image" Target="media/image23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4.bin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32.bin"/><Relationship Id="rId481" Type="http://schemas.openxmlformats.org/officeDocument/2006/relationships/oleObject" Target="embeddings/oleObject2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9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image" Target="media/image220.wmf"/><Relationship Id="rId471" Type="http://schemas.openxmlformats.org/officeDocument/2006/relationships/oleObject" Target="embeddings/oleObject23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429" Type="http://schemas.openxmlformats.org/officeDocument/2006/relationships/image" Target="media/image21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5.wmf"/><Relationship Id="rId482" Type="http://schemas.openxmlformats.org/officeDocument/2006/relationships/oleObject" Target="embeddings/oleObject24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7.bin"/><Relationship Id="rId472" Type="http://schemas.openxmlformats.org/officeDocument/2006/relationships/image" Target="media/image230.wmf"/><Relationship Id="rId493" Type="http://schemas.openxmlformats.org/officeDocument/2006/relationships/image" Target="media/image2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21.bin"/><Relationship Id="rId462" Type="http://schemas.openxmlformats.org/officeDocument/2006/relationships/oleObject" Target="embeddings/oleObject233.bin"/><Relationship Id="rId483" Type="http://schemas.openxmlformats.org/officeDocument/2006/relationships/image" Target="media/image235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8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5.bin"/><Relationship Id="rId431" Type="http://schemas.openxmlformats.org/officeDocument/2006/relationships/image" Target="media/image212.wmf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9.bin"/><Relationship Id="rId494" Type="http://schemas.openxmlformats.org/officeDocument/2006/relationships/oleObject" Target="embeddings/oleObject25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6.wmf"/><Relationship Id="rId484" Type="http://schemas.openxmlformats.org/officeDocument/2006/relationships/oleObject" Target="embeddings/oleObject24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6.bin"/><Relationship Id="rId453" Type="http://schemas.openxmlformats.org/officeDocument/2006/relationships/oleObject" Target="embeddings/oleObject228.bin"/><Relationship Id="rId474" Type="http://schemas.openxmlformats.org/officeDocument/2006/relationships/image" Target="media/image23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5.wmf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4.bin"/><Relationship Id="rId303" Type="http://schemas.openxmlformats.org/officeDocument/2006/relationships/image" Target="media/image150.wmf"/><Relationship Id="rId485" Type="http://schemas.openxmlformats.org/officeDocument/2006/relationships/image" Target="media/image23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0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22.wmf"/><Relationship Id="rId496" Type="http://schemas.openxmlformats.org/officeDocument/2006/relationships/theme" Target="theme/theme1.xml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7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2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6.wmf"/><Relationship Id="rId403" Type="http://schemas.openxmlformats.org/officeDocument/2006/relationships/image" Target="media/image19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7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30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9.wmf"/><Relationship Id="rId467" Type="http://schemas.openxmlformats.org/officeDocument/2006/relationships/image" Target="media/image2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560</Words>
  <Characters>8895</Characters>
  <Application>Microsoft Office Word</Application>
  <DocSecurity>0</DocSecurity>
  <Lines>74</Lines>
  <Paragraphs>20</Paragraphs>
  <ScaleCrop>false</ScaleCrop>
  <Company/>
  <LinksUpToDate>false</LinksUpToDate>
  <CharactersWithSpaces>10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Long</dc:creator>
  <cp:keywords/>
  <dc:description/>
  <cp:lastModifiedBy>Anh Long</cp:lastModifiedBy>
  <cp:revision>1</cp:revision>
  <dcterms:created xsi:type="dcterms:W3CDTF">2021-02-01T09:51:00Z</dcterms:created>
  <dcterms:modified xsi:type="dcterms:W3CDTF">2021-02-01T09:52:00Z</dcterms:modified>
</cp:coreProperties>
</file>